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C0A25F" w14:textId="77777777" w:rsidR="00C12EB4" w:rsidRPr="00C12EB4" w:rsidRDefault="00C12EB4" w:rsidP="00085DE8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Α΄</w:t>
      </w:r>
    </w:p>
    <w:p w14:paraId="132206FB" w14:textId="73CBCA01" w:rsidR="00D52347" w:rsidRPr="00085DE8" w:rsidRDefault="00D52347" w:rsidP="00085DE8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u w:val="single"/>
          <w:lang w:val="el-GR"/>
        </w:rPr>
      </w:pPr>
      <w:r w:rsidRPr="006E4D9D">
        <w:rPr>
          <w:b/>
          <w:u w:val="single"/>
          <w:lang w:val="el-GR"/>
        </w:rPr>
        <w:t>ΔΙΑΓΩΝΙΣΜΑ</w:t>
      </w:r>
      <w:r>
        <w:rPr>
          <w:b/>
          <w:u w:val="single"/>
          <w:lang w:val="el-GR"/>
        </w:rPr>
        <w:t>- ΒΑΣΙΚΕΣ ΓΕΩΜΕΤΡΙΚΕΣ ΕΝΝΟΙΕΣ</w:t>
      </w:r>
      <w:r w:rsidR="00A90154">
        <w:rPr>
          <w:lang w:val="el-GR"/>
        </w:rPr>
        <w:t xml:space="preserve">          </w:t>
      </w:r>
      <w:bookmarkStart w:id="0" w:name="_GoBack"/>
      <w:bookmarkEnd w:id="0"/>
      <w:r>
        <w:rPr>
          <w:lang w:val="el-GR"/>
        </w:rPr>
        <w:t xml:space="preserve">            </w:t>
      </w:r>
      <w:r w:rsidRPr="00A92B0B">
        <w:rPr>
          <w:lang w:val="el-GR"/>
        </w:rPr>
        <w:t xml:space="preserve">  </w:t>
      </w:r>
      <w:r w:rsidRPr="008964E0">
        <w:rPr>
          <w:lang w:val="el-GR"/>
        </w:rPr>
        <w:t xml:space="preserve"> </w:t>
      </w:r>
      <w:r>
        <w:rPr>
          <w:lang w:val="el-GR"/>
        </w:rPr>
        <w:t xml:space="preserve"> </w:t>
      </w:r>
    </w:p>
    <w:p w14:paraId="1B729750" w14:textId="77777777" w:rsidR="00D52347" w:rsidRDefault="00D52347" w:rsidP="00650BDB">
      <w:pPr>
        <w:rPr>
          <w:b/>
          <w:lang w:val="el-GR"/>
        </w:rPr>
      </w:pPr>
    </w:p>
    <w:p w14:paraId="1623A085" w14:textId="77777777" w:rsidR="00650BDB" w:rsidRPr="00650BDB" w:rsidRDefault="00650BDB" w:rsidP="00650BDB">
      <w:pPr>
        <w:rPr>
          <w:lang w:val="el-GR"/>
        </w:rPr>
      </w:pPr>
      <w:r>
        <w:rPr>
          <w:lang w:val="el-GR"/>
        </w:rPr>
        <w:t>1.</w:t>
      </w:r>
      <w:r w:rsidR="008E3282" w:rsidRPr="008E3282">
        <w:rPr>
          <w:lang w:val="el-GR"/>
        </w:rPr>
        <w:t xml:space="preserve"> </w:t>
      </w:r>
      <w:r>
        <w:rPr>
          <w:lang w:val="el-GR"/>
        </w:rPr>
        <w:t>Να γράψετε δίπλα από κάθε γωνία το είδος της:</w:t>
      </w:r>
    </w:p>
    <w:tbl>
      <w:tblPr>
        <w:tblStyle w:val="TableGrid"/>
        <w:tblpPr w:leftFromText="180" w:rightFromText="180" w:vertAnchor="text" w:horzAnchor="page" w:tblpX="2113" w:tblpY="127"/>
        <w:tblW w:w="0" w:type="auto"/>
        <w:tblLook w:val="04A0" w:firstRow="1" w:lastRow="0" w:firstColumn="1" w:lastColumn="0" w:noHBand="0" w:noVBand="1"/>
      </w:tblPr>
      <w:tblGrid>
        <w:gridCol w:w="3517"/>
        <w:gridCol w:w="3517"/>
      </w:tblGrid>
      <w:tr w:rsidR="00650BDB" w:rsidRPr="00685E5D" w14:paraId="20187E26" w14:textId="77777777" w:rsidTr="00650BDB">
        <w:trPr>
          <w:trHeight w:val="268"/>
        </w:trPr>
        <w:tc>
          <w:tcPr>
            <w:tcW w:w="3517" w:type="dxa"/>
          </w:tcPr>
          <w:p w14:paraId="6FD1DA97" w14:textId="77777777" w:rsidR="00650BDB" w:rsidRDefault="00650BDB" w:rsidP="00650BDB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Μέτρο Γωνίας</w:t>
            </w:r>
          </w:p>
        </w:tc>
        <w:tc>
          <w:tcPr>
            <w:tcW w:w="3517" w:type="dxa"/>
          </w:tcPr>
          <w:p w14:paraId="60BBCF9C" w14:textId="77777777" w:rsidR="00650BDB" w:rsidRDefault="00650BDB" w:rsidP="00650BDB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Είδος Γωνίας</w:t>
            </w:r>
          </w:p>
        </w:tc>
      </w:tr>
      <w:tr w:rsidR="00650BDB" w:rsidRPr="00685E5D" w14:paraId="4F5C442C" w14:textId="77777777" w:rsidTr="00650BDB">
        <w:trPr>
          <w:trHeight w:val="268"/>
        </w:trPr>
        <w:tc>
          <w:tcPr>
            <w:tcW w:w="3517" w:type="dxa"/>
          </w:tcPr>
          <w:p w14:paraId="66AC2F8D" w14:textId="77777777" w:rsidR="00650BDB" w:rsidRPr="00650BDB" w:rsidRDefault="00734033" w:rsidP="00650BDB">
            <w:pPr>
              <w:jc w:val="center"/>
              <w:rPr>
                <w:vertAlign w:val="superscript"/>
                <w:lang w:val="el-GR"/>
              </w:rPr>
            </w:pPr>
            <w:r w:rsidRPr="00685E5D">
              <w:rPr>
                <w:lang w:val="el-GR"/>
              </w:rPr>
              <w:t>91</w:t>
            </w:r>
            <w:r w:rsidR="00650BDB">
              <w:rPr>
                <w:vertAlign w:val="superscript"/>
                <w:lang w:val="el-GR"/>
              </w:rPr>
              <w:t>0</w:t>
            </w:r>
          </w:p>
        </w:tc>
        <w:tc>
          <w:tcPr>
            <w:tcW w:w="3517" w:type="dxa"/>
          </w:tcPr>
          <w:p w14:paraId="76A91374" w14:textId="77777777" w:rsidR="00650BDB" w:rsidRDefault="00650BDB" w:rsidP="00650BDB">
            <w:pPr>
              <w:jc w:val="center"/>
              <w:rPr>
                <w:lang w:val="el-GR"/>
              </w:rPr>
            </w:pPr>
          </w:p>
        </w:tc>
      </w:tr>
      <w:tr w:rsidR="00650BDB" w:rsidRPr="00685E5D" w14:paraId="08CAA01D" w14:textId="77777777" w:rsidTr="00650BDB">
        <w:trPr>
          <w:trHeight w:val="268"/>
        </w:trPr>
        <w:tc>
          <w:tcPr>
            <w:tcW w:w="3517" w:type="dxa"/>
          </w:tcPr>
          <w:p w14:paraId="21B02FB7" w14:textId="77777777" w:rsidR="00650BDB" w:rsidRPr="00650BDB" w:rsidRDefault="00734033" w:rsidP="00650BDB">
            <w:pPr>
              <w:jc w:val="center"/>
              <w:rPr>
                <w:vertAlign w:val="superscript"/>
                <w:lang w:val="el-GR"/>
              </w:rPr>
            </w:pPr>
            <w:r w:rsidRPr="00685E5D">
              <w:rPr>
                <w:lang w:val="el-GR"/>
              </w:rPr>
              <w:t>180</w:t>
            </w:r>
            <w:r w:rsidR="00650BDB">
              <w:rPr>
                <w:vertAlign w:val="superscript"/>
                <w:lang w:val="el-GR"/>
              </w:rPr>
              <w:t>0</w:t>
            </w:r>
          </w:p>
        </w:tc>
        <w:tc>
          <w:tcPr>
            <w:tcW w:w="3517" w:type="dxa"/>
          </w:tcPr>
          <w:p w14:paraId="7F235040" w14:textId="77777777" w:rsidR="00650BDB" w:rsidRDefault="00650BDB" w:rsidP="00650BDB">
            <w:pPr>
              <w:jc w:val="center"/>
              <w:rPr>
                <w:lang w:val="el-GR"/>
              </w:rPr>
            </w:pPr>
          </w:p>
        </w:tc>
      </w:tr>
      <w:tr w:rsidR="00650BDB" w:rsidRPr="00685E5D" w14:paraId="74A0D6E2" w14:textId="77777777" w:rsidTr="00650BDB">
        <w:trPr>
          <w:trHeight w:val="268"/>
        </w:trPr>
        <w:tc>
          <w:tcPr>
            <w:tcW w:w="3517" w:type="dxa"/>
          </w:tcPr>
          <w:p w14:paraId="606D2B8F" w14:textId="77777777" w:rsidR="00650BDB" w:rsidRPr="00650BDB" w:rsidRDefault="00650BDB" w:rsidP="00650BDB">
            <w:pPr>
              <w:jc w:val="center"/>
              <w:rPr>
                <w:vertAlign w:val="superscript"/>
                <w:lang w:val="el-GR"/>
              </w:rPr>
            </w:pPr>
            <w:r>
              <w:rPr>
                <w:lang w:val="el-GR"/>
              </w:rPr>
              <w:t>0</w:t>
            </w:r>
            <w:r>
              <w:rPr>
                <w:vertAlign w:val="superscript"/>
                <w:lang w:val="el-GR"/>
              </w:rPr>
              <w:t>0</w:t>
            </w:r>
          </w:p>
        </w:tc>
        <w:tc>
          <w:tcPr>
            <w:tcW w:w="3517" w:type="dxa"/>
          </w:tcPr>
          <w:p w14:paraId="572D0189" w14:textId="77777777" w:rsidR="00650BDB" w:rsidRDefault="00650BDB" w:rsidP="00650BDB">
            <w:pPr>
              <w:jc w:val="center"/>
              <w:rPr>
                <w:lang w:val="el-GR"/>
              </w:rPr>
            </w:pPr>
          </w:p>
        </w:tc>
      </w:tr>
      <w:tr w:rsidR="00650BDB" w:rsidRPr="00685E5D" w14:paraId="496A1616" w14:textId="77777777" w:rsidTr="00650BDB">
        <w:trPr>
          <w:trHeight w:val="268"/>
        </w:trPr>
        <w:tc>
          <w:tcPr>
            <w:tcW w:w="3517" w:type="dxa"/>
          </w:tcPr>
          <w:p w14:paraId="59608E71" w14:textId="77777777" w:rsidR="00650BDB" w:rsidRPr="00650BDB" w:rsidRDefault="00734033" w:rsidP="00650BDB">
            <w:pPr>
              <w:jc w:val="center"/>
              <w:rPr>
                <w:vertAlign w:val="superscript"/>
                <w:lang w:val="el-GR"/>
              </w:rPr>
            </w:pPr>
            <w:r w:rsidRPr="00685E5D">
              <w:rPr>
                <w:lang w:val="el-GR"/>
              </w:rPr>
              <w:t>64</w:t>
            </w:r>
            <w:r w:rsidR="00650BDB">
              <w:rPr>
                <w:vertAlign w:val="superscript"/>
                <w:lang w:val="el-GR"/>
              </w:rPr>
              <w:t>0</w:t>
            </w:r>
          </w:p>
        </w:tc>
        <w:tc>
          <w:tcPr>
            <w:tcW w:w="3517" w:type="dxa"/>
          </w:tcPr>
          <w:p w14:paraId="68456615" w14:textId="77777777" w:rsidR="00650BDB" w:rsidRDefault="00650BDB" w:rsidP="00650BDB">
            <w:pPr>
              <w:jc w:val="center"/>
              <w:rPr>
                <w:lang w:val="el-GR"/>
              </w:rPr>
            </w:pPr>
          </w:p>
        </w:tc>
      </w:tr>
      <w:tr w:rsidR="00650BDB" w:rsidRPr="00685E5D" w14:paraId="54F54643" w14:textId="77777777" w:rsidTr="00650BDB">
        <w:trPr>
          <w:trHeight w:val="282"/>
        </w:trPr>
        <w:tc>
          <w:tcPr>
            <w:tcW w:w="3517" w:type="dxa"/>
          </w:tcPr>
          <w:p w14:paraId="05DE1766" w14:textId="77777777" w:rsidR="00650BDB" w:rsidRPr="00650BDB" w:rsidRDefault="00734033" w:rsidP="00650BDB">
            <w:pPr>
              <w:jc w:val="center"/>
              <w:rPr>
                <w:vertAlign w:val="superscript"/>
                <w:lang w:val="el-GR"/>
              </w:rPr>
            </w:pPr>
            <w:r>
              <w:rPr>
                <w:lang w:val="el-GR"/>
              </w:rPr>
              <w:t>2</w:t>
            </w:r>
            <w:r w:rsidRPr="00685E5D">
              <w:rPr>
                <w:lang w:val="el-GR"/>
              </w:rPr>
              <w:t>18</w:t>
            </w:r>
            <w:r w:rsidR="00650BDB">
              <w:rPr>
                <w:vertAlign w:val="superscript"/>
                <w:lang w:val="el-GR"/>
              </w:rPr>
              <w:t>0</w:t>
            </w:r>
          </w:p>
        </w:tc>
        <w:tc>
          <w:tcPr>
            <w:tcW w:w="3517" w:type="dxa"/>
          </w:tcPr>
          <w:p w14:paraId="34344985" w14:textId="77777777" w:rsidR="00650BDB" w:rsidRDefault="00650BDB" w:rsidP="00650BDB">
            <w:pPr>
              <w:jc w:val="center"/>
              <w:rPr>
                <w:lang w:val="el-GR"/>
              </w:rPr>
            </w:pPr>
          </w:p>
        </w:tc>
      </w:tr>
    </w:tbl>
    <w:p w14:paraId="60955519" w14:textId="77777777" w:rsidR="00650BDB" w:rsidRPr="00650BDB" w:rsidRDefault="00650BDB" w:rsidP="00650BDB">
      <w:pPr>
        <w:jc w:val="both"/>
        <w:rPr>
          <w:lang w:val="el-GR"/>
        </w:rPr>
      </w:pPr>
      <w:r>
        <w:rPr>
          <w:lang w:val="el-GR"/>
        </w:rPr>
        <w:t xml:space="preserve"> </w:t>
      </w:r>
    </w:p>
    <w:p w14:paraId="5BEE9B56" w14:textId="77777777" w:rsidR="007A1D66" w:rsidRPr="00650BDB" w:rsidRDefault="007A1D66" w:rsidP="00650BDB">
      <w:pPr>
        <w:jc w:val="both"/>
        <w:rPr>
          <w:lang w:val="el-GR"/>
        </w:rPr>
      </w:pPr>
    </w:p>
    <w:p w14:paraId="6BCA2AB9" w14:textId="77777777" w:rsidR="00650BDB" w:rsidRDefault="00650BDB" w:rsidP="00D52347">
      <w:pPr>
        <w:jc w:val="both"/>
        <w:rPr>
          <w:lang w:val="el-GR"/>
        </w:rPr>
      </w:pPr>
    </w:p>
    <w:p w14:paraId="45D5FE68" w14:textId="77777777" w:rsidR="00650BDB" w:rsidRDefault="00650BDB" w:rsidP="00D52347">
      <w:pPr>
        <w:jc w:val="both"/>
        <w:rPr>
          <w:lang w:val="el-GR"/>
        </w:rPr>
      </w:pPr>
    </w:p>
    <w:p w14:paraId="3D8DB7B8" w14:textId="77777777" w:rsidR="00650BDB" w:rsidRDefault="00650BDB" w:rsidP="00D52347">
      <w:pPr>
        <w:jc w:val="both"/>
        <w:rPr>
          <w:lang w:val="el-GR"/>
        </w:rPr>
      </w:pPr>
    </w:p>
    <w:p w14:paraId="00CDE2D1" w14:textId="77777777" w:rsidR="00650BDB" w:rsidRDefault="00650BDB" w:rsidP="00D52347">
      <w:pPr>
        <w:jc w:val="both"/>
        <w:rPr>
          <w:lang w:val="el-GR"/>
        </w:rPr>
      </w:pPr>
    </w:p>
    <w:p w14:paraId="75831EA6" w14:textId="77777777" w:rsidR="00650BDB" w:rsidRDefault="00650BDB" w:rsidP="00D52347">
      <w:pPr>
        <w:jc w:val="both"/>
        <w:rPr>
          <w:lang w:val="el-GR"/>
        </w:rPr>
      </w:pPr>
    </w:p>
    <w:p w14:paraId="423BC562" w14:textId="77777777" w:rsidR="00650BDB" w:rsidRDefault="00650BDB" w:rsidP="00D52347">
      <w:pPr>
        <w:jc w:val="both"/>
        <w:rPr>
          <w:lang w:val="el-GR"/>
        </w:rPr>
      </w:pPr>
    </w:p>
    <w:p w14:paraId="0A102862" w14:textId="77777777" w:rsidR="0022054E" w:rsidRDefault="0022054E" w:rsidP="00D52347">
      <w:pPr>
        <w:pBdr>
          <w:bottom w:val="single" w:sz="12" w:space="1" w:color="auto"/>
        </w:pBd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</w:t>
      </w:r>
      <w:r w:rsidR="005326D7">
        <w:rPr>
          <w:lang w:val="el-GR"/>
        </w:rPr>
        <w:t xml:space="preserve">                               </w:t>
      </w:r>
      <w:r>
        <w:rPr>
          <w:lang w:val="el-GR"/>
        </w:rPr>
        <w:t xml:space="preserve"> </w:t>
      </w:r>
      <w:r w:rsidR="005326D7">
        <w:rPr>
          <w:lang w:val="el-GR"/>
        </w:rPr>
        <w:t>(β 1</w:t>
      </w:r>
      <w:r>
        <w:rPr>
          <w:lang w:val="el-GR"/>
        </w:rPr>
        <w:t>,</w:t>
      </w:r>
      <w:r w:rsidR="005326D7">
        <w:rPr>
          <w:lang w:val="el-GR"/>
        </w:rPr>
        <w:t>2</w:t>
      </w:r>
      <w:r>
        <w:rPr>
          <w:lang w:val="el-GR"/>
        </w:rPr>
        <w:t>5)</w:t>
      </w:r>
    </w:p>
    <w:p w14:paraId="28E9DAAB" w14:textId="77777777" w:rsidR="0022054E" w:rsidRDefault="0022054E" w:rsidP="00D52347">
      <w:pPr>
        <w:jc w:val="both"/>
        <w:rPr>
          <w:lang w:val="el-GR"/>
        </w:rPr>
      </w:pPr>
    </w:p>
    <w:p w14:paraId="2E76AC43" w14:textId="77777777" w:rsidR="007A1D66" w:rsidRPr="00D52347" w:rsidRDefault="0022054E" w:rsidP="00D52347">
      <w:pPr>
        <w:jc w:val="both"/>
        <w:rPr>
          <w:lang w:val="el-GR"/>
        </w:rPr>
      </w:pPr>
      <w:r>
        <w:rPr>
          <w:lang w:val="el-GR"/>
        </w:rPr>
        <w:t>2</w:t>
      </w:r>
      <w:r w:rsidR="00D52347" w:rsidRPr="00D52347">
        <w:rPr>
          <w:lang w:val="el-GR"/>
        </w:rPr>
        <w:t xml:space="preserve">. Να χαρακτηρίσετε με </w:t>
      </w:r>
      <w:r w:rsidR="00D52347" w:rsidRPr="00D52347">
        <w:rPr>
          <w:b/>
          <w:lang w:val="el-GR"/>
        </w:rPr>
        <w:t>ΟΡΘΟ</w:t>
      </w:r>
      <w:r w:rsidR="00D52347" w:rsidRPr="00D52347">
        <w:rPr>
          <w:lang w:val="el-GR"/>
        </w:rPr>
        <w:t xml:space="preserve"> ή </w:t>
      </w:r>
      <w:r w:rsidR="00D52347" w:rsidRPr="00D52347">
        <w:rPr>
          <w:b/>
          <w:lang w:val="el-GR"/>
        </w:rPr>
        <w:t>ΛΑΘΟΣ</w:t>
      </w:r>
      <w:r w:rsidR="00D52347" w:rsidRPr="00D52347">
        <w:rPr>
          <w:lang w:val="el-GR"/>
        </w:rPr>
        <w:t xml:space="preserve"> τις πιο κάτω προτάσεις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"/>
        <w:gridCol w:w="6424"/>
        <w:gridCol w:w="1270"/>
      </w:tblGrid>
      <w:tr w:rsidR="007778C0" w:rsidRPr="009B267C" w14:paraId="72AA0A02" w14:textId="77777777" w:rsidTr="009D3240">
        <w:tc>
          <w:tcPr>
            <w:tcW w:w="602" w:type="dxa"/>
          </w:tcPr>
          <w:p w14:paraId="19BB4D86" w14:textId="77777777" w:rsidR="007778C0" w:rsidRPr="00687149" w:rsidRDefault="00BB3D87" w:rsidP="0068671E">
            <w:pPr>
              <w:jc w:val="center"/>
              <w:rPr>
                <w:lang w:val="el-GR"/>
              </w:rPr>
            </w:pPr>
            <w:r w:rsidRPr="00687149">
              <w:rPr>
                <w:lang w:val="el-GR"/>
              </w:rPr>
              <w:t>(α</w:t>
            </w:r>
            <w:r w:rsidR="007778C0"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4199D696" w14:textId="77777777" w:rsidR="007778C0" w:rsidRPr="00687149" w:rsidRDefault="00474D4F" w:rsidP="00481B0B">
            <w:pPr>
              <w:rPr>
                <w:lang w:val="el-GR"/>
              </w:rPr>
            </w:pPr>
            <w:r>
              <w:rPr>
                <w:lang w:val="el-GR"/>
              </w:rPr>
              <w:t>Αν μια γωνία είναι 194</w:t>
            </w:r>
            <w:r w:rsidR="00481B0B" w:rsidRPr="00687149">
              <w:rPr>
                <w:vertAlign w:val="superscript"/>
                <w:lang w:val="el-GR"/>
              </w:rPr>
              <w:t>0</w:t>
            </w:r>
            <w:r w:rsidR="00481B0B" w:rsidRPr="00687149">
              <w:rPr>
                <w:lang w:val="el-GR"/>
              </w:rPr>
              <w:t>, τότε είναι κυρτή.</w:t>
            </w:r>
          </w:p>
        </w:tc>
        <w:tc>
          <w:tcPr>
            <w:tcW w:w="1313" w:type="dxa"/>
          </w:tcPr>
          <w:p w14:paraId="45CA0837" w14:textId="77777777" w:rsidR="007778C0" w:rsidRDefault="007778C0">
            <w:pPr>
              <w:rPr>
                <w:lang w:val="el-GR"/>
              </w:rPr>
            </w:pPr>
          </w:p>
        </w:tc>
      </w:tr>
      <w:tr w:rsidR="007778C0" w:rsidRPr="009B267C" w14:paraId="184AF37F" w14:textId="77777777" w:rsidTr="009D3240">
        <w:tc>
          <w:tcPr>
            <w:tcW w:w="602" w:type="dxa"/>
          </w:tcPr>
          <w:p w14:paraId="004EDB60" w14:textId="77777777" w:rsidR="007778C0" w:rsidRPr="00687149" w:rsidRDefault="00BB3D87" w:rsidP="0068671E">
            <w:pPr>
              <w:jc w:val="center"/>
              <w:rPr>
                <w:lang w:val="el-GR"/>
              </w:rPr>
            </w:pPr>
            <w:r w:rsidRPr="00687149">
              <w:rPr>
                <w:lang w:val="el-GR"/>
              </w:rPr>
              <w:t>(β</w:t>
            </w:r>
            <w:r w:rsidR="007778C0"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6C42B409" w14:textId="77777777" w:rsidR="007778C0" w:rsidRPr="00687149" w:rsidRDefault="00481B0B" w:rsidP="00481B0B">
            <w:pPr>
              <w:rPr>
                <w:rFonts w:eastAsia="SimSun"/>
                <w:lang w:val="el-GR" w:eastAsia="zh-CN"/>
              </w:rPr>
            </w:pPr>
            <w:r w:rsidRPr="00687149">
              <w:rPr>
                <w:rFonts w:eastAsia="SimSun"/>
                <w:lang w:val="el-GR" w:eastAsia="zh-CN"/>
              </w:rPr>
              <w:t>Δύο γωνίες με κοινή κορυφή ονομάζονται κατακορυφήν.</w:t>
            </w:r>
          </w:p>
        </w:tc>
        <w:tc>
          <w:tcPr>
            <w:tcW w:w="1313" w:type="dxa"/>
          </w:tcPr>
          <w:p w14:paraId="5601A605" w14:textId="77777777" w:rsidR="007778C0" w:rsidRDefault="007778C0">
            <w:pPr>
              <w:rPr>
                <w:lang w:val="el-GR"/>
              </w:rPr>
            </w:pPr>
          </w:p>
        </w:tc>
      </w:tr>
      <w:tr w:rsidR="007778C0" w:rsidRPr="009B267C" w14:paraId="38F4F328" w14:textId="77777777" w:rsidTr="009D3240">
        <w:tc>
          <w:tcPr>
            <w:tcW w:w="602" w:type="dxa"/>
          </w:tcPr>
          <w:p w14:paraId="0E6C1546" w14:textId="77777777" w:rsidR="007778C0" w:rsidRPr="00687149" w:rsidRDefault="00BB3D87" w:rsidP="0068671E">
            <w:pPr>
              <w:jc w:val="center"/>
              <w:rPr>
                <w:lang w:val="el-GR"/>
              </w:rPr>
            </w:pPr>
            <w:r w:rsidRPr="00687149">
              <w:rPr>
                <w:lang w:val="el-GR"/>
              </w:rPr>
              <w:t>(γ</w:t>
            </w:r>
            <w:r w:rsidR="007778C0"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6378D281" w14:textId="77777777" w:rsidR="007778C0" w:rsidRPr="00687149" w:rsidRDefault="00474D4F" w:rsidP="00481B0B">
            <w:pPr>
              <w:rPr>
                <w:rFonts w:eastAsia="SimSun"/>
                <w:lang w:val="el-GR" w:eastAsia="zh-CN"/>
              </w:rPr>
            </w:pPr>
            <w:r>
              <w:rPr>
                <w:rFonts w:eastAsia="SimSun"/>
                <w:lang w:val="el-GR" w:eastAsia="zh-CN"/>
              </w:rPr>
              <w:t>Η παραπληρωματική μιας αμβλε</w:t>
            </w:r>
            <w:r w:rsidR="000D5FA9">
              <w:rPr>
                <w:rFonts w:eastAsia="SimSun"/>
                <w:lang w:val="el-GR" w:eastAsia="zh-CN"/>
              </w:rPr>
              <w:t>ίας γωνίας είναι οξεία</w:t>
            </w:r>
            <w:r w:rsidR="00DF60E0" w:rsidRPr="00687149">
              <w:rPr>
                <w:rFonts w:eastAsia="SimSun"/>
                <w:lang w:val="el-GR" w:eastAsia="zh-CN"/>
              </w:rPr>
              <w:t xml:space="preserve"> γωνία.</w:t>
            </w:r>
          </w:p>
        </w:tc>
        <w:tc>
          <w:tcPr>
            <w:tcW w:w="1313" w:type="dxa"/>
          </w:tcPr>
          <w:p w14:paraId="2D3081EC" w14:textId="77777777" w:rsidR="007778C0" w:rsidRDefault="007778C0">
            <w:pPr>
              <w:rPr>
                <w:lang w:val="el-GR"/>
              </w:rPr>
            </w:pPr>
          </w:p>
        </w:tc>
      </w:tr>
      <w:tr w:rsidR="007778C0" w:rsidRPr="009B267C" w14:paraId="535A0923" w14:textId="77777777" w:rsidTr="009D3240">
        <w:tc>
          <w:tcPr>
            <w:tcW w:w="602" w:type="dxa"/>
          </w:tcPr>
          <w:p w14:paraId="282116C1" w14:textId="77777777" w:rsidR="007778C0" w:rsidRPr="00687149" w:rsidRDefault="00BB3D87" w:rsidP="0068671E">
            <w:pPr>
              <w:jc w:val="center"/>
              <w:rPr>
                <w:lang w:val="el-GR"/>
              </w:rPr>
            </w:pPr>
            <w:r w:rsidRPr="00687149">
              <w:rPr>
                <w:lang w:val="el-GR"/>
              </w:rPr>
              <w:t>(δ</w:t>
            </w:r>
            <w:r w:rsidR="007778C0"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1872C00F" w14:textId="77777777" w:rsidR="007778C0" w:rsidRPr="008E3282" w:rsidRDefault="00364138" w:rsidP="00481B0B">
            <w:pPr>
              <w:rPr>
                <w:rFonts w:eastAsia="SimSun"/>
                <w:lang w:val="el-GR" w:eastAsia="zh-CN"/>
              </w:rPr>
            </w:pPr>
            <w:r w:rsidRPr="00687149">
              <w:rPr>
                <w:rFonts w:eastAsia="SimSun"/>
                <w:lang w:val="el-GR" w:eastAsia="zh-CN"/>
              </w:rPr>
              <w:t xml:space="preserve">Από </w:t>
            </w:r>
            <w:r w:rsidR="00B772BE">
              <w:rPr>
                <w:rFonts w:eastAsia="SimSun"/>
                <w:lang w:val="el-GR" w:eastAsia="zh-CN"/>
              </w:rPr>
              <w:t>ένα σημείο Α διέρχονται</w:t>
            </w:r>
            <w:r w:rsidRPr="00687149">
              <w:rPr>
                <w:rFonts w:eastAsia="SimSun"/>
                <w:lang w:val="el-GR" w:eastAsia="zh-CN"/>
              </w:rPr>
              <w:t xml:space="preserve"> άπειρε</w:t>
            </w:r>
            <w:r w:rsidR="008E3282">
              <w:rPr>
                <w:rFonts w:eastAsia="SimSun"/>
                <w:lang w:val="el-GR" w:eastAsia="zh-CN"/>
              </w:rPr>
              <w:t>ς ευθε</w:t>
            </w:r>
            <w:r w:rsidR="00B772BE">
              <w:rPr>
                <w:rFonts w:eastAsia="SimSun"/>
                <w:lang w:val="el-GR" w:eastAsia="zh-CN"/>
              </w:rPr>
              <w:t xml:space="preserve">ίες. </w:t>
            </w:r>
          </w:p>
        </w:tc>
        <w:tc>
          <w:tcPr>
            <w:tcW w:w="1313" w:type="dxa"/>
          </w:tcPr>
          <w:p w14:paraId="053EC00B" w14:textId="77777777" w:rsidR="007778C0" w:rsidRDefault="007778C0">
            <w:pPr>
              <w:rPr>
                <w:lang w:val="el-GR"/>
              </w:rPr>
            </w:pPr>
          </w:p>
        </w:tc>
      </w:tr>
      <w:tr w:rsidR="0068671E" w:rsidRPr="009B267C" w14:paraId="0BCB630C" w14:textId="77777777" w:rsidTr="009D3240">
        <w:tc>
          <w:tcPr>
            <w:tcW w:w="602" w:type="dxa"/>
          </w:tcPr>
          <w:p w14:paraId="401D64D2" w14:textId="77777777" w:rsidR="0068671E" w:rsidRPr="00687149" w:rsidRDefault="0068671E" w:rsidP="0068671E">
            <w:pPr>
              <w:jc w:val="center"/>
              <w:rPr>
                <w:lang w:val="el-GR"/>
              </w:rPr>
            </w:pPr>
            <w:r w:rsidRPr="00B772BE">
              <w:rPr>
                <w:lang w:val="el-GR"/>
              </w:rPr>
              <w:t>(</w:t>
            </w:r>
            <w:r w:rsidR="00BB3D87" w:rsidRPr="00687149">
              <w:rPr>
                <w:lang w:val="el-GR"/>
              </w:rPr>
              <w:t>ε</w:t>
            </w:r>
            <w:r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42B1B5B7" w14:textId="77777777" w:rsidR="0068671E" w:rsidRPr="00687149" w:rsidRDefault="001C32F0" w:rsidP="00481B0B">
            <w:pPr>
              <w:rPr>
                <w:rFonts w:eastAsia="SimSun"/>
                <w:lang w:val="el-GR" w:eastAsia="zh-CN"/>
              </w:rPr>
            </w:pPr>
            <w:r>
              <w:rPr>
                <w:lang w:val="el-GR"/>
              </w:rPr>
              <w:t xml:space="preserve">Ένα ευθύγραμμο τμήμα αποτελείται </w:t>
            </w:r>
            <w:r w:rsidR="00C53979">
              <w:rPr>
                <w:lang w:val="el-GR"/>
              </w:rPr>
              <w:t>από δύο</w:t>
            </w:r>
            <w:r>
              <w:rPr>
                <w:lang w:val="el-GR"/>
              </w:rPr>
              <w:t xml:space="preserve"> σημεία.</w:t>
            </w:r>
          </w:p>
        </w:tc>
        <w:tc>
          <w:tcPr>
            <w:tcW w:w="1313" w:type="dxa"/>
          </w:tcPr>
          <w:p w14:paraId="3694F6C3" w14:textId="77777777" w:rsidR="0068671E" w:rsidRDefault="0068671E">
            <w:pPr>
              <w:rPr>
                <w:lang w:val="el-GR"/>
              </w:rPr>
            </w:pPr>
          </w:p>
        </w:tc>
      </w:tr>
      <w:tr w:rsidR="00235745" w:rsidRPr="009B267C" w14:paraId="22283199" w14:textId="77777777" w:rsidTr="009D3240">
        <w:tc>
          <w:tcPr>
            <w:tcW w:w="602" w:type="dxa"/>
          </w:tcPr>
          <w:p w14:paraId="14A36C6C" w14:textId="77777777" w:rsidR="00235745" w:rsidRPr="00687149" w:rsidRDefault="00BB3D87" w:rsidP="0068671E">
            <w:pPr>
              <w:jc w:val="center"/>
              <w:rPr>
                <w:lang w:val="el-GR"/>
              </w:rPr>
            </w:pPr>
            <w:r w:rsidRPr="00687149">
              <w:rPr>
                <w:lang w:val="el-GR"/>
              </w:rPr>
              <w:t>(στ</w:t>
            </w:r>
            <w:r w:rsidR="00235745" w:rsidRPr="00687149">
              <w:rPr>
                <w:lang w:val="el-GR"/>
              </w:rPr>
              <w:t>)</w:t>
            </w:r>
          </w:p>
        </w:tc>
        <w:tc>
          <w:tcPr>
            <w:tcW w:w="6607" w:type="dxa"/>
          </w:tcPr>
          <w:p w14:paraId="5C833364" w14:textId="77777777" w:rsidR="00235745" w:rsidRPr="00687149" w:rsidRDefault="00235745" w:rsidP="00481B0B">
            <w:pPr>
              <w:rPr>
                <w:lang w:val="el-GR"/>
              </w:rPr>
            </w:pPr>
            <w:r w:rsidRPr="00687149">
              <w:rPr>
                <w:lang w:val="el-GR"/>
              </w:rPr>
              <w:t>Η ημιευθεία ΟΑ που χωρίζει τη γωνία χΟψ σε δύο ίσες μεταξύ τους γωνίες ονομάζεται διχοτόμος.</w:t>
            </w:r>
          </w:p>
        </w:tc>
        <w:tc>
          <w:tcPr>
            <w:tcW w:w="1313" w:type="dxa"/>
          </w:tcPr>
          <w:p w14:paraId="30575A19" w14:textId="77777777" w:rsidR="00235745" w:rsidRDefault="00235745">
            <w:pPr>
              <w:rPr>
                <w:lang w:val="el-GR"/>
              </w:rPr>
            </w:pPr>
          </w:p>
        </w:tc>
      </w:tr>
      <w:tr w:rsidR="000D5FA9" w:rsidRPr="009B267C" w14:paraId="6C84F284" w14:textId="77777777" w:rsidTr="009D3240">
        <w:tc>
          <w:tcPr>
            <w:tcW w:w="602" w:type="dxa"/>
          </w:tcPr>
          <w:p w14:paraId="7B037D1D" w14:textId="77777777" w:rsidR="000D5FA9" w:rsidRPr="00687149" w:rsidRDefault="000D5FA9" w:rsidP="0068671E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(ζ)</w:t>
            </w:r>
          </w:p>
        </w:tc>
        <w:tc>
          <w:tcPr>
            <w:tcW w:w="6607" w:type="dxa"/>
          </w:tcPr>
          <w:p w14:paraId="4FE3CD20" w14:textId="77777777" w:rsidR="000D5FA9" w:rsidRPr="00687149" w:rsidRDefault="000D5FA9" w:rsidP="00481B0B">
            <w:pPr>
              <w:rPr>
                <w:lang w:val="el-GR"/>
              </w:rPr>
            </w:pPr>
            <w:r>
              <w:rPr>
                <w:lang w:val="el-GR"/>
              </w:rPr>
              <w:t xml:space="preserve">Μια τεθλασμένη γραμμή ονομάζεται κυρτή, όταν η προέκταση κάθε πλευράς της αφήνει όλες τις άλλες πλευρές στο ίδιο ημιεπίπεδο. </w:t>
            </w:r>
          </w:p>
        </w:tc>
        <w:tc>
          <w:tcPr>
            <w:tcW w:w="1313" w:type="dxa"/>
          </w:tcPr>
          <w:p w14:paraId="71412DBF" w14:textId="77777777" w:rsidR="000D5FA9" w:rsidRDefault="000D5FA9">
            <w:pPr>
              <w:rPr>
                <w:lang w:val="el-GR"/>
              </w:rPr>
            </w:pPr>
          </w:p>
        </w:tc>
      </w:tr>
    </w:tbl>
    <w:p w14:paraId="4358B527" w14:textId="77777777" w:rsidR="00130C87" w:rsidRDefault="00130C87">
      <w:pPr>
        <w:rPr>
          <w:lang w:val="el-GR"/>
        </w:rPr>
      </w:pPr>
    </w:p>
    <w:p w14:paraId="3D2A751B" w14:textId="77777777" w:rsidR="001A7C66" w:rsidRPr="008E3282" w:rsidRDefault="00531B34" w:rsidP="00734033">
      <w:pPr>
        <w:pBdr>
          <w:bottom w:val="single" w:sz="12" w:space="1" w:color="auto"/>
        </w:pBd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</w:t>
      </w:r>
      <w:r w:rsidR="00235745">
        <w:rPr>
          <w:lang w:val="el-GR"/>
        </w:rPr>
        <w:t xml:space="preserve">                       </w:t>
      </w:r>
      <w:r w:rsidR="004B6888">
        <w:rPr>
          <w:lang w:val="el-GR"/>
        </w:rPr>
        <w:t xml:space="preserve">    </w:t>
      </w:r>
      <w:r w:rsidR="00235745">
        <w:rPr>
          <w:lang w:val="el-GR"/>
        </w:rPr>
        <w:t>(β. 3</w:t>
      </w:r>
      <w:r w:rsidR="004B6888">
        <w:rPr>
          <w:lang w:val="el-GR"/>
        </w:rPr>
        <w:t>,5</w:t>
      </w:r>
      <w:r>
        <w:rPr>
          <w:lang w:val="el-GR"/>
        </w:rPr>
        <w:t>)</w:t>
      </w:r>
    </w:p>
    <w:p w14:paraId="20DB61C8" w14:textId="77777777" w:rsidR="005E0577" w:rsidRDefault="005E0577" w:rsidP="005E0577">
      <w:pPr>
        <w:ind w:left="405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              </w:t>
      </w:r>
      <w:r w:rsidR="001A7C66">
        <w:rPr>
          <w:lang w:val="el-GR"/>
        </w:rPr>
        <w:t xml:space="preserve">                                                                                     </w:t>
      </w:r>
    </w:p>
    <w:p w14:paraId="1B42E863" w14:textId="77777777" w:rsidR="008E3282" w:rsidRPr="0020519A" w:rsidRDefault="004B6888" w:rsidP="008E3282">
      <w:pPr>
        <w:rPr>
          <w:lang w:val="el-GR"/>
        </w:rPr>
      </w:pPr>
      <w:r w:rsidRPr="00B16C3C">
        <w:rPr>
          <w:rFonts w:eastAsia="SimSun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527B209" wp14:editId="1EE5E92D">
                <wp:simplePos x="0" y="0"/>
                <wp:positionH relativeFrom="column">
                  <wp:posOffset>3105150</wp:posOffset>
                </wp:positionH>
                <wp:positionV relativeFrom="paragraph">
                  <wp:posOffset>164465</wp:posOffset>
                </wp:positionV>
                <wp:extent cx="762000" cy="533400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533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F8DC45" w14:textId="77777777" w:rsidR="008E3282" w:rsidRPr="00EE7543" w:rsidRDefault="008E3282" w:rsidP="008E3282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07795E">
                              <w:rPr>
                                <w:rFonts w:ascii="Arial" w:hAnsi="Arial" w:cs="Arial"/>
                                <w:sz w:val="52"/>
                                <w:szCs w:val="52"/>
                              </w:rPr>
                              <w:t xml:space="preserve"> .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527B209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244.5pt;margin-top:12.95pt;width:60pt;height:4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" stroked="f">
                <v:fill opacity="0"/>
                <v:textbox>
                  <w:txbxContent>
                    <w:p w14:paraId="38F8DC45" w14:textId="77777777" w:rsidR="008E3282" w:rsidRPr="00EE7543" w:rsidRDefault="008E3282" w:rsidP="008E3282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07795E"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.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Α</w:t>
                      </w:r>
                    </w:p>
                  </w:txbxContent>
                </v:textbox>
              </v:shape>
            </w:pict>
          </mc:Fallback>
        </mc:AlternateContent>
      </w:r>
      <w:r w:rsidR="001A7C66">
        <w:rPr>
          <w:lang w:val="el-GR"/>
        </w:rPr>
        <w:t xml:space="preserve">  </w:t>
      </w:r>
      <w:r w:rsidR="008E3282" w:rsidRPr="00240E95">
        <w:rPr>
          <w:rFonts w:eastAsia="SimSun"/>
          <w:lang w:val="el-GR" w:eastAsia="zh-CN"/>
        </w:rPr>
        <w:t>3</w:t>
      </w:r>
      <w:r w:rsidR="008E3282">
        <w:rPr>
          <w:rFonts w:eastAsia="SimSun"/>
          <w:lang w:val="el-GR" w:eastAsia="zh-CN"/>
        </w:rPr>
        <w:t xml:space="preserve">. </w:t>
      </w:r>
      <w:r w:rsidR="008E3282" w:rsidRPr="00B16C3C">
        <w:rPr>
          <w:rFonts w:eastAsia="SimSun"/>
          <w:lang w:val="el-GR" w:eastAsia="zh-CN"/>
        </w:rPr>
        <w:t xml:space="preserve"> Να φέρετε την </w:t>
      </w:r>
      <w:r w:rsidR="008E3282" w:rsidRPr="00B16C3C">
        <w:rPr>
          <w:rFonts w:eastAsia="SimSun"/>
          <w:b/>
          <w:lang w:val="el-GR" w:eastAsia="zh-CN"/>
        </w:rPr>
        <w:t>απόσταση</w:t>
      </w:r>
      <w:r w:rsidR="008E3282" w:rsidRPr="00B16C3C">
        <w:rPr>
          <w:rFonts w:eastAsia="SimSun"/>
          <w:lang w:val="el-GR" w:eastAsia="zh-CN"/>
        </w:rPr>
        <w:t xml:space="preserve"> του σημείου Α από την ευθεία </w:t>
      </w:r>
      <w:r w:rsidR="008E3282" w:rsidRPr="00B16C3C">
        <w:rPr>
          <w:rFonts w:eastAsia="SimSun"/>
          <w:b/>
          <w:lang w:val="el-GR" w:eastAsia="zh-CN"/>
        </w:rPr>
        <w:t xml:space="preserve">ε </w:t>
      </w:r>
      <w:r w:rsidR="0020519A">
        <w:rPr>
          <w:rFonts w:eastAsia="SimSun"/>
          <w:lang w:val="el-GR" w:eastAsia="zh-CN"/>
        </w:rPr>
        <w:t>και να την μετρήσετε:</w:t>
      </w:r>
    </w:p>
    <w:p w14:paraId="70D9D050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6F198FA9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42A93750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70BBC7B5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6EE96E2D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0C34A545" w14:textId="77777777" w:rsidR="008E3282" w:rsidRPr="00B16C3C" w:rsidRDefault="00B772BE" w:rsidP="008E3282">
      <w:pPr>
        <w:rPr>
          <w:rFonts w:eastAsia="SimSun"/>
          <w:lang w:val="el-GR" w:eastAsia="zh-CN"/>
        </w:rPr>
      </w:pPr>
      <w:r w:rsidRPr="00B16C3C">
        <w:rPr>
          <w:rFonts w:eastAsia="SimSun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52F1805" wp14:editId="2AB96C42">
                <wp:simplePos x="0" y="0"/>
                <wp:positionH relativeFrom="column">
                  <wp:posOffset>1009650</wp:posOffset>
                </wp:positionH>
                <wp:positionV relativeFrom="paragraph">
                  <wp:posOffset>113030</wp:posOffset>
                </wp:positionV>
                <wp:extent cx="381000" cy="20955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81000" cy="2095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7E3716" w14:textId="77777777" w:rsidR="008E3282" w:rsidRPr="0007795E" w:rsidRDefault="008E3282" w:rsidP="008E3282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7795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F1805" id="Text Box 16" o:spid="_x0000_s1027" type="#_x0000_t202" style="position:absolute;margin-left:79.5pt;margin-top:8.9pt;width:30pt;height:16.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" stroked="f">
                <v:fill opacity="0"/>
                <v:textbox>
                  <w:txbxContent>
                    <w:p w14:paraId="7E7E3716" w14:textId="77777777" w:rsidR="008E3282" w:rsidRPr="0007795E" w:rsidRDefault="008E3282" w:rsidP="008E3282">
                      <w:pPr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07795E"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  <w:t>ε</w:t>
                      </w:r>
                    </w:p>
                  </w:txbxContent>
                </v:textbox>
              </v:shape>
            </w:pict>
          </mc:Fallback>
        </mc:AlternateContent>
      </w:r>
      <w:r w:rsidRPr="00B16C3C">
        <w:rPr>
          <w:rFonts w:eastAsia="SimSun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67ADDF2" wp14:editId="52A148B5">
                <wp:simplePos x="0" y="0"/>
                <wp:positionH relativeFrom="column">
                  <wp:posOffset>1085850</wp:posOffset>
                </wp:positionH>
                <wp:positionV relativeFrom="paragraph">
                  <wp:posOffset>65405</wp:posOffset>
                </wp:positionV>
                <wp:extent cx="2705100" cy="419100"/>
                <wp:effectExtent l="0" t="0" r="1905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05100" cy="4191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BA2FD" id="Straight Connector 14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5pt,5.15pt" to="298.5pt,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14:paraId="5AB4F15A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6A9BE6C1" w14:textId="77777777" w:rsidR="008E3282" w:rsidRPr="00B16C3C" w:rsidRDefault="008E3282" w:rsidP="008E3282">
      <w:pPr>
        <w:rPr>
          <w:rFonts w:eastAsia="SimSun"/>
          <w:lang w:val="el-GR" w:eastAsia="zh-CN"/>
        </w:rPr>
      </w:pPr>
    </w:p>
    <w:p w14:paraId="79F06AE1" w14:textId="77777777" w:rsidR="008E3282" w:rsidRPr="00B16C3C" w:rsidRDefault="008E3282" w:rsidP="008E3282">
      <w:pPr>
        <w:rPr>
          <w:rFonts w:eastAsia="SimSun"/>
          <w:lang w:val="el-GR" w:eastAsia="zh-CN"/>
        </w:rPr>
      </w:pPr>
      <w:r w:rsidRPr="00B16C3C">
        <w:rPr>
          <w:rFonts w:eastAsia="SimSun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06F1FA6" wp14:editId="121DD942">
                <wp:simplePos x="0" y="0"/>
                <wp:positionH relativeFrom="column">
                  <wp:posOffset>3505200</wp:posOffset>
                </wp:positionH>
                <wp:positionV relativeFrom="paragraph">
                  <wp:posOffset>130175</wp:posOffset>
                </wp:positionV>
                <wp:extent cx="1676400" cy="342900"/>
                <wp:effectExtent l="0" t="6350" r="0" b="317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C85D3D" w14:textId="77777777" w:rsidR="008E3282" w:rsidRPr="00B16C3C" w:rsidRDefault="008E3282" w:rsidP="008E3282">
                            <w:pPr>
                              <w:rPr>
                                <w:lang w:val="en-GB"/>
                              </w:rPr>
                            </w:pPr>
                            <w:r w:rsidRPr="00B16C3C">
                              <w:t>Απ</w:t>
                            </w:r>
                            <w:proofErr w:type="spellStart"/>
                            <w:r w:rsidRPr="00B16C3C">
                              <w:t>όστ</w:t>
                            </w:r>
                            <w:proofErr w:type="spellEnd"/>
                            <w:r w:rsidRPr="00B16C3C">
                              <w:t>αση = ……..</w:t>
                            </w:r>
                            <w:r w:rsidRPr="00B16C3C">
                              <w:rPr>
                                <w:lang w:val="en-GB"/>
                              </w:rPr>
                              <w:t>cm</w:t>
                            </w:r>
                          </w:p>
                          <w:p w14:paraId="18ADCAF9" w14:textId="77777777" w:rsidR="008E3282" w:rsidRDefault="008E3282" w:rsidP="008E328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6F1FA6" id="Text Box 13" o:spid="_x0000_s1028" type="#_x0000_t202" style="position:absolute;margin-left:276pt;margin-top:10.25pt;width:132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" stroked="f">
                <v:fill opacity="0"/>
                <v:textbox>
                  <w:txbxContent>
                    <w:p w14:paraId="63C85D3D" w14:textId="77777777" w:rsidR="008E3282" w:rsidRPr="00B16C3C" w:rsidRDefault="008E3282" w:rsidP="008E3282">
                      <w:pPr>
                        <w:rPr>
                          <w:lang w:val="en-GB"/>
                        </w:rPr>
                      </w:pPr>
                      <w:r w:rsidRPr="00B16C3C">
                        <w:t>Απ</w:t>
                      </w:r>
                      <w:proofErr w:type="spellStart"/>
                      <w:r w:rsidRPr="00B16C3C">
                        <w:t>όστ</w:t>
                      </w:r>
                      <w:proofErr w:type="spellEnd"/>
                      <w:r w:rsidRPr="00B16C3C">
                        <w:t>αση = ……..</w:t>
                      </w:r>
                      <w:r w:rsidRPr="00B16C3C">
                        <w:rPr>
                          <w:lang w:val="en-GB"/>
                        </w:rPr>
                        <w:t>cm</w:t>
                      </w:r>
                    </w:p>
                    <w:p w14:paraId="18ADCAF9" w14:textId="77777777" w:rsidR="008E3282" w:rsidRDefault="008E3282" w:rsidP="008E3282"/>
                  </w:txbxContent>
                </v:textbox>
              </v:shape>
            </w:pict>
          </mc:Fallback>
        </mc:AlternateContent>
      </w:r>
    </w:p>
    <w:p w14:paraId="174121BE" w14:textId="77777777" w:rsidR="008E3282" w:rsidRDefault="008E3282" w:rsidP="008E3282">
      <w:pPr>
        <w:rPr>
          <w:rFonts w:eastAsia="SimSun"/>
          <w:lang w:val="el-GR" w:eastAsia="zh-CN"/>
        </w:rPr>
      </w:pPr>
    </w:p>
    <w:p w14:paraId="38B82DFF" w14:textId="77777777" w:rsidR="008E3282" w:rsidRDefault="008E3282" w:rsidP="008E3282">
      <w:pPr>
        <w:pBdr>
          <w:bottom w:val="single" w:sz="12" w:space="1" w:color="auto"/>
        </w:pBdr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 xml:space="preserve">                                                                </w:t>
      </w:r>
    </w:p>
    <w:p w14:paraId="0CC95D6A" w14:textId="77777777" w:rsidR="000D5FA9" w:rsidRPr="004B6888" w:rsidRDefault="008E3282">
      <w:pPr>
        <w:pBdr>
          <w:bottom w:val="single" w:sz="12" w:space="1" w:color="auto"/>
        </w:pBdr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 xml:space="preserve">                                                                                                      </w:t>
      </w:r>
      <w:r w:rsidR="00DC0E1D">
        <w:rPr>
          <w:rFonts w:eastAsia="SimSun"/>
          <w:lang w:val="el-GR" w:eastAsia="zh-CN"/>
        </w:rPr>
        <w:t xml:space="preserve">                      </w:t>
      </w:r>
      <w:r w:rsidR="004B6888">
        <w:rPr>
          <w:rFonts w:eastAsia="SimSun"/>
          <w:lang w:val="el-GR" w:eastAsia="zh-CN"/>
        </w:rPr>
        <w:t>(β. 0,</w:t>
      </w:r>
      <w:r w:rsidR="00DC0E1D">
        <w:rPr>
          <w:rFonts w:eastAsia="SimSun"/>
          <w:lang w:val="el-GR" w:eastAsia="zh-CN"/>
        </w:rPr>
        <w:t>7</w:t>
      </w:r>
      <w:r w:rsidR="004B6888">
        <w:rPr>
          <w:rFonts w:eastAsia="SimSun"/>
          <w:lang w:val="el-GR" w:eastAsia="zh-CN"/>
        </w:rPr>
        <w:t>5)</w:t>
      </w:r>
    </w:p>
    <w:p w14:paraId="241173D1" w14:textId="77777777" w:rsidR="00331953" w:rsidRDefault="001A7C66" w:rsidP="004B6888">
      <w:pPr>
        <w:pBdr>
          <w:bottom w:val="single" w:sz="12" w:space="1" w:color="auto"/>
        </w:pBd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</w:t>
      </w:r>
    </w:p>
    <w:p w14:paraId="4C94D744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05132A57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4B4C0EE4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3FE41F03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2D869C4B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2026B9CC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08B284B4" w14:textId="77777777" w:rsidR="00085DE8" w:rsidRDefault="00085DE8" w:rsidP="003D366C">
      <w:pPr>
        <w:tabs>
          <w:tab w:val="right" w:pos="9720"/>
        </w:tabs>
        <w:jc w:val="both"/>
        <w:rPr>
          <w:lang w:val="el-GR"/>
        </w:rPr>
      </w:pPr>
    </w:p>
    <w:p w14:paraId="4399ACB5" w14:textId="77777777" w:rsidR="003D366C" w:rsidRPr="003D366C" w:rsidRDefault="0022054E" w:rsidP="003D366C">
      <w:pPr>
        <w:tabs>
          <w:tab w:val="right" w:pos="9720"/>
        </w:tabs>
        <w:jc w:val="both"/>
        <w:rPr>
          <w:lang w:val="el-GR"/>
        </w:rPr>
      </w:pPr>
      <w:r w:rsidRPr="00606082">
        <w:rPr>
          <w:lang w:val="el-GR"/>
        </w:rPr>
        <w:lastRenderedPageBreak/>
        <w:t>4</w:t>
      </w:r>
      <w:r w:rsidR="00F66B18" w:rsidRPr="00606082">
        <w:rPr>
          <w:lang w:val="el-GR"/>
        </w:rPr>
        <w:t>. Στο</w:t>
      </w:r>
      <w:r w:rsidR="003D366C" w:rsidRPr="00606082">
        <w:rPr>
          <w:lang w:val="el-GR"/>
        </w:rPr>
        <w:t xml:space="preserve"> σχήμα</w:t>
      </w:r>
      <w:r w:rsidR="00F66B18" w:rsidRPr="00606082">
        <w:rPr>
          <w:lang w:val="el-GR"/>
        </w:rPr>
        <w:t xml:space="preserve"> </w:t>
      </w:r>
      <w:r w:rsidR="00400779" w:rsidRPr="00606082">
        <w:rPr>
          <w:position w:val="-10"/>
          <w:lang w:val="el-GR"/>
        </w:rPr>
        <w:object w:dxaOrig="940" w:dyaOrig="320" w14:anchorId="1E246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5.75pt" o:ole="">
            <v:imagedata r:id="rId8" o:title=""/>
          </v:shape>
          <o:OLEObject Type="Embed" ProgID="Equation.DSMT4" ShapeID="_x0000_i1025" DrawAspect="Content" ObjectID="_1645851861" r:id="rId9"/>
        </w:object>
      </w:r>
      <w:r w:rsidR="00F66B18" w:rsidRPr="00606082">
        <w:rPr>
          <w:lang w:val="el-GR"/>
        </w:rPr>
        <w:t>.  Ν</w:t>
      </w:r>
      <w:r w:rsidR="003D366C" w:rsidRPr="00606082">
        <w:rPr>
          <w:lang w:val="el-GR"/>
        </w:rPr>
        <w:t>α βρείτε:</w:t>
      </w:r>
      <w:r w:rsidR="003D366C" w:rsidRPr="003D366C">
        <w:rPr>
          <w:lang w:val="el-GR"/>
        </w:rPr>
        <w:tab/>
      </w:r>
    </w:p>
    <w:p w14:paraId="798361E2" w14:textId="77777777" w:rsidR="003D366C" w:rsidRPr="003D366C" w:rsidRDefault="003D366C" w:rsidP="003D366C">
      <w:pPr>
        <w:rPr>
          <w:lang w:val="el-GR"/>
        </w:rPr>
      </w:pPr>
    </w:p>
    <w:p w14:paraId="404F1BE7" w14:textId="77777777" w:rsidR="003D366C" w:rsidRPr="003D366C" w:rsidRDefault="003D366C" w:rsidP="003D366C">
      <w:pPr>
        <w:tabs>
          <w:tab w:val="right" w:pos="9720"/>
        </w:tabs>
        <w:ind w:left="360"/>
        <w:jc w:val="both"/>
        <w:rPr>
          <w:lang w:val="el-GR"/>
        </w:rPr>
      </w:pPr>
    </w:p>
    <w:p w14:paraId="35EE500D" w14:textId="77777777" w:rsidR="00606082" w:rsidRDefault="003D366C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</w:pPr>
      <w:r>
        <w:rPr>
          <w:lang w:val="el-GR"/>
        </w:rPr>
        <w:t xml:space="preserve"> </w:t>
      </w:r>
      <w:r w:rsidR="00400779" w:rsidRPr="00400779">
        <w:rPr>
          <w:noProof/>
          <w:lang w:val="el-GR" w:eastAsia="el-GR"/>
        </w:rPr>
        <w:drawing>
          <wp:inline distT="0" distB="0" distL="0" distR="0" wp14:anchorId="751F7E4B" wp14:editId="543D0432">
            <wp:extent cx="3209925" cy="233267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28025" cy="234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1C21D" w14:textId="77777777" w:rsidR="00FA2B90" w:rsidRDefault="00FA2B90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</w:pPr>
    </w:p>
    <w:p w14:paraId="17009FA4" w14:textId="77777777" w:rsidR="005508A2" w:rsidRDefault="005508A2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   </w:t>
      </w:r>
    </w:p>
    <w:p w14:paraId="0DF90689" w14:textId="77777777" w:rsidR="004B3597" w:rsidRDefault="005508A2" w:rsidP="004B3597">
      <w:pPr>
        <w:rPr>
          <w:rFonts w:eastAsia="SimSun"/>
          <w:lang w:val="el-GR" w:eastAsia="zh-CN"/>
        </w:rPr>
      </w:pPr>
      <w:r>
        <w:rPr>
          <w:lang w:val="el-GR"/>
        </w:rPr>
        <w:t xml:space="preserve">  </w:t>
      </w:r>
      <w:r w:rsidR="00D004AB">
        <w:rPr>
          <w:lang w:val="el-GR"/>
        </w:rPr>
        <w:t xml:space="preserve"> </w:t>
      </w:r>
      <w:r w:rsidR="004B3597" w:rsidRPr="004B3597">
        <w:rPr>
          <w:rFonts w:eastAsia="SimSun"/>
          <w:lang w:val="el-GR" w:eastAsia="zh-CN"/>
        </w:rPr>
        <w:t>(α</w:t>
      </w:r>
      <w:r w:rsidR="004B3597">
        <w:rPr>
          <w:rFonts w:eastAsia="SimSun"/>
          <w:lang w:val="el-GR" w:eastAsia="zh-CN"/>
        </w:rPr>
        <w:t xml:space="preserve">) μια ευθεία: </w:t>
      </w:r>
      <w:r w:rsidR="00B74489">
        <w:rPr>
          <w:rFonts w:eastAsia="SimSun"/>
          <w:lang w:val="el-GR" w:eastAsia="zh-CN"/>
        </w:rPr>
        <w:t xml:space="preserve">                                 ………..</w:t>
      </w:r>
    </w:p>
    <w:p w14:paraId="257C72D7" w14:textId="77777777" w:rsidR="00B74489" w:rsidRPr="004B3597" w:rsidRDefault="00B74489" w:rsidP="004B3597">
      <w:pPr>
        <w:rPr>
          <w:rFonts w:eastAsia="SimSun"/>
          <w:lang w:val="el-GR" w:eastAsia="zh-CN"/>
        </w:rPr>
      </w:pPr>
    </w:p>
    <w:p w14:paraId="324E5702" w14:textId="77777777" w:rsidR="004B3597" w:rsidRPr="004B3597" w:rsidRDefault="004B3597" w:rsidP="004B3597">
      <w:pPr>
        <w:rPr>
          <w:rFonts w:eastAsia="SimSun"/>
          <w:lang w:val="el-GR" w:eastAsia="zh-CN"/>
        </w:rPr>
      </w:pPr>
      <w:r w:rsidRPr="004B3597">
        <w:rPr>
          <w:rFonts w:eastAsia="SimSun"/>
          <w:lang w:val="el-GR" w:eastAsia="zh-CN"/>
        </w:rPr>
        <w:t xml:space="preserve">   </w:t>
      </w:r>
      <w:r w:rsidR="001B5C8B">
        <w:rPr>
          <w:rFonts w:eastAsia="SimSun"/>
          <w:lang w:val="el-GR" w:eastAsia="zh-CN"/>
        </w:rPr>
        <w:t xml:space="preserve">(β) ένα ευθύγραμμο τμήμα:              </w:t>
      </w:r>
      <w:r w:rsidR="00B74489">
        <w:rPr>
          <w:rFonts w:eastAsia="SimSun"/>
          <w:lang w:val="el-GR" w:eastAsia="zh-CN"/>
        </w:rPr>
        <w:t>………..</w:t>
      </w:r>
    </w:p>
    <w:p w14:paraId="026CA459" w14:textId="77777777" w:rsidR="00D004AB" w:rsidRDefault="00D004AB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</w:p>
    <w:p w14:paraId="1CE99BCA" w14:textId="77777777" w:rsidR="00D004AB" w:rsidRDefault="005508A2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</w:t>
      </w:r>
      <w:r w:rsidR="00D004AB">
        <w:rPr>
          <w:lang w:val="el-GR"/>
        </w:rPr>
        <w:t xml:space="preserve"> </w:t>
      </w:r>
    </w:p>
    <w:p w14:paraId="490A435D" w14:textId="77777777" w:rsidR="00FA2B90" w:rsidRPr="005508A2" w:rsidRDefault="00D004AB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 </w:t>
      </w:r>
      <w:r w:rsidR="00B74489">
        <w:rPr>
          <w:lang w:val="el-GR"/>
        </w:rPr>
        <w:t xml:space="preserve"> </w:t>
      </w:r>
      <w:r w:rsidR="005508A2">
        <w:rPr>
          <w:lang w:val="el-GR"/>
        </w:rPr>
        <w:t>(</w:t>
      </w:r>
      <w:r w:rsidR="00B74489">
        <w:rPr>
          <w:lang w:val="el-GR"/>
        </w:rPr>
        <w:t>γ</w:t>
      </w:r>
      <w:r w:rsidR="0020519A">
        <w:rPr>
          <w:lang w:val="el-GR"/>
        </w:rPr>
        <w:t>) μια ημιευθεία</w:t>
      </w:r>
      <w:r w:rsidR="005508A2" w:rsidRPr="005508A2">
        <w:rPr>
          <w:lang w:val="el-GR"/>
        </w:rPr>
        <w:t>:</w:t>
      </w:r>
      <w:r w:rsidR="00400779">
        <w:rPr>
          <w:lang w:val="el-GR"/>
        </w:rPr>
        <w:t xml:space="preserve">     </w:t>
      </w:r>
      <w:r w:rsidR="0020519A">
        <w:rPr>
          <w:lang w:val="el-GR"/>
        </w:rPr>
        <w:t xml:space="preserve">                       </w:t>
      </w:r>
      <w:r w:rsidR="00B74489">
        <w:rPr>
          <w:lang w:val="el-GR"/>
        </w:rPr>
        <w:t xml:space="preserve"> </w:t>
      </w:r>
      <w:r w:rsidR="0020519A">
        <w:rPr>
          <w:lang w:val="el-GR"/>
        </w:rPr>
        <w:t xml:space="preserve">………. </w:t>
      </w:r>
    </w:p>
    <w:p w14:paraId="29C7335C" w14:textId="77777777" w:rsidR="00606082" w:rsidRPr="007F1027" w:rsidRDefault="00606082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</w:p>
    <w:p w14:paraId="5A0A0B77" w14:textId="77777777" w:rsidR="00606082" w:rsidRPr="007F1027" w:rsidRDefault="00606082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</w:p>
    <w:p w14:paraId="4E66B32A" w14:textId="77777777" w:rsidR="003D366C" w:rsidRPr="005508A2" w:rsidRDefault="003D366C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</w:t>
      </w:r>
      <w:r w:rsidR="00606082" w:rsidRPr="007F1027">
        <w:rPr>
          <w:lang w:val="el-GR"/>
        </w:rPr>
        <w:t xml:space="preserve">  </w:t>
      </w:r>
      <w:r>
        <w:rPr>
          <w:lang w:val="el-GR"/>
        </w:rPr>
        <w:t xml:space="preserve"> </w:t>
      </w:r>
      <w:r w:rsidR="00B74489">
        <w:rPr>
          <w:lang w:val="el-GR"/>
        </w:rPr>
        <w:t>(δ</w:t>
      </w:r>
      <w:r w:rsidR="00113B6D">
        <w:rPr>
          <w:lang w:val="el-GR"/>
        </w:rPr>
        <w:t>) δύο εφεξής γωνίες:</w:t>
      </w:r>
      <w:r w:rsidR="00F07698">
        <w:rPr>
          <w:lang w:val="el-GR"/>
        </w:rPr>
        <w:t xml:space="preserve">           </w:t>
      </w:r>
      <w:r w:rsidR="00606082">
        <w:rPr>
          <w:lang w:val="el-GR"/>
        </w:rPr>
        <w:t xml:space="preserve">           .........</w:t>
      </w:r>
      <w:r w:rsidR="007F1027" w:rsidRPr="005508A2">
        <w:rPr>
          <w:lang w:val="el-GR"/>
        </w:rPr>
        <w:t>..... , ……….</w:t>
      </w:r>
    </w:p>
    <w:p w14:paraId="54F4316A" w14:textId="77777777" w:rsidR="003D366C" w:rsidRPr="003D366C" w:rsidRDefault="003D366C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ind w:left="720"/>
        <w:jc w:val="both"/>
        <w:rPr>
          <w:lang w:val="el-GR"/>
        </w:rPr>
      </w:pPr>
    </w:p>
    <w:p w14:paraId="3718A393" w14:textId="77777777" w:rsidR="003D366C" w:rsidRPr="003D366C" w:rsidRDefault="003D366C" w:rsidP="003D366C">
      <w:pPr>
        <w:tabs>
          <w:tab w:val="right" w:pos="720"/>
          <w:tab w:val="left" w:leader="dot" w:pos="4860"/>
          <w:tab w:val="left" w:leader="dot" w:pos="5760"/>
          <w:tab w:val="right" w:pos="9720"/>
        </w:tabs>
        <w:ind w:left="720"/>
        <w:jc w:val="both"/>
        <w:rPr>
          <w:lang w:val="el-GR"/>
        </w:rPr>
      </w:pPr>
    </w:p>
    <w:p w14:paraId="4747FFBD" w14:textId="77777777" w:rsidR="003D366C" w:rsidRPr="003D366C" w:rsidRDefault="003D366C" w:rsidP="003D366C">
      <w:pPr>
        <w:tabs>
          <w:tab w:val="right" w:pos="720"/>
          <w:tab w:val="left" w:leader="dot" w:pos="4320"/>
          <w:tab w:val="left" w:leader="dot" w:pos="522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   </w:t>
      </w:r>
      <w:r w:rsidR="00B74489">
        <w:rPr>
          <w:lang w:val="el-GR"/>
        </w:rPr>
        <w:t>(ε</w:t>
      </w:r>
      <w:r w:rsidRPr="003D366C">
        <w:rPr>
          <w:lang w:val="el-GR"/>
        </w:rPr>
        <w:t xml:space="preserve">) δύο κατακορυφήν γωνίες: </w:t>
      </w:r>
      <w:r w:rsidR="00F07698">
        <w:rPr>
          <w:lang w:val="el-GR"/>
        </w:rPr>
        <w:t xml:space="preserve">          ……….. </w:t>
      </w:r>
      <w:r w:rsidRPr="003D366C">
        <w:rPr>
          <w:lang w:val="el-GR"/>
        </w:rPr>
        <w:t xml:space="preserve">, </w:t>
      </w:r>
      <w:r w:rsidR="00F07698">
        <w:rPr>
          <w:lang w:val="el-GR"/>
        </w:rPr>
        <w:t>………..</w:t>
      </w:r>
    </w:p>
    <w:p w14:paraId="302ADE7C" w14:textId="77777777" w:rsidR="003D366C" w:rsidRPr="003D366C" w:rsidRDefault="003D366C" w:rsidP="003D366C">
      <w:pPr>
        <w:tabs>
          <w:tab w:val="right" w:pos="720"/>
          <w:tab w:val="left" w:leader="dot" w:pos="4320"/>
          <w:tab w:val="left" w:leader="dot" w:pos="5220"/>
          <w:tab w:val="right" w:pos="9720"/>
        </w:tabs>
        <w:ind w:left="720"/>
        <w:jc w:val="both"/>
        <w:rPr>
          <w:lang w:val="el-GR"/>
        </w:rPr>
      </w:pPr>
    </w:p>
    <w:p w14:paraId="77A6194E" w14:textId="77777777" w:rsidR="003D366C" w:rsidRPr="003D366C" w:rsidRDefault="003D366C" w:rsidP="003D366C">
      <w:pPr>
        <w:tabs>
          <w:tab w:val="right" w:pos="720"/>
          <w:tab w:val="left" w:leader="dot" w:pos="4320"/>
          <w:tab w:val="left" w:leader="dot" w:pos="5220"/>
          <w:tab w:val="right" w:pos="9720"/>
        </w:tabs>
        <w:ind w:left="720"/>
        <w:jc w:val="both"/>
        <w:rPr>
          <w:lang w:val="el-GR"/>
        </w:rPr>
      </w:pPr>
    </w:p>
    <w:p w14:paraId="3A25B282" w14:textId="77777777" w:rsidR="003D366C" w:rsidRPr="003D366C" w:rsidRDefault="003D366C" w:rsidP="003D366C">
      <w:pPr>
        <w:tabs>
          <w:tab w:val="right" w:pos="720"/>
          <w:tab w:val="left" w:leader="dot" w:pos="4680"/>
          <w:tab w:val="left" w:leader="dot" w:pos="5580"/>
          <w:tab w:val="right" w:pos="9720"/>
        </w:tabs>
        <w:jc w:val="both"/>
        <w:rPr>
          <w:lang w:val="el-GR"/>
        </w:rPr>
      </w:pPr>
      <w:r>
        <w:rPr>
          <w:lang w:val="el-GR"/>
        </w:rPr>
        <w:t xml:space="preserve">    </w:t>
      </w:r>
      <w:r w:rsidR="00B74489">
        <w:rPr>
          <w:lang w:val="el-GR"/>
        </w:rPr>
        <w:t>(στ</w:t>
      </w:r>
      <w:r w:rsidR="004A22B5">
        <w:rPr>
          <w:lang w:val="el-GR"/>
        </w:rPr>
        <w:t>) δύο συμπλη</w:t>
      </w:r>
      <w:r w:rsidR="00F07698">
        <w:rPr>
          <w:lang w:val="el-GR"/>
        </w:rPr>
        <w:t xml:space="preserve">ρωματικές γωνίες:   </w:t>
      </w:r>
      <w:r w:rsidR="00F07698">
        <w:rPr>
          <w:lang w:val="el-GR"/>
        </w:rPr>
        <w:tab/>
        <w:t>, ………..</w:t>
      </w:r>
    </w:p>
    <w:p w14:paraId="533DF1BA" w14:textId="77777777" w:rsidR="001A7C66" w:rsidRDefault="001A7C66">
      <w:pPr>
        <w:rPr>
          <w:lang w:val="el-GR"/>
        </w:rPr>
      </w:pPr>
    </w:p>
    <w:p w14:paraId="0A6F57DF" w14:textId="77777777" w:rsidR="00C16130" w:rsidRDefault="00EF7D53" w:rsidP="00EF7D53">
      <w:pPr>
        <w:pBdr>
          <w:bottom w:val="single" w:sz="12" w:space="1" w:color="auto"/>
        </w:pBd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</w:t>
      </w:r>
      <w:r w:rsidR="00B74489">
        <w:rPr>
          <w:lang w:val="el-GR"/>
        </w:rPr>
        <w:t>(β. 2,25</w:t>
      </w:r>
      <w:r w:rsidR="00650BDB">
        <w:rPr>
          <w:lang w:val="el-GR"/>
        </w:rPr>
        <w:t>)</w:t>
      </w:r>
    </w:p>
    <w:p w14:paraId="6C8ABDAE" w14:textId="77777777" w:rsidR="009D3240" w:rsidRDefault="009D3240" w:rsidP="009D3240">
      <w:pPr>
        <w:rPr>
          <w:lang w:val="el-GR"/>
        </w:rPr>
      </w:pPr>
      <w:r>
        <w:rPr>
          <w:lang w:val="el-GR"/>
        </w:rPr>
        <w:t>5</w:t>
      </w:r>
      <w:r w:rsidRPr="00123BCF">
        <w:rPr>
          <w:lang w:val="el-GR"/>
        </w:rPr>
        <w:t>. Να</w:t>
      </w:r>
      <w:r w:rsidR="001B5C8B">
        <w:rPr>
          <w:lang w:val="el-GR"/>
        </w:rPr>
        <w:t xml:space="preserve"> υπολογίσετε την τιμή των φ, χ, ψ και ω</w:t>
      </w:r>
      <w:r w:rsidRPr="00123BCF">
        <w:rPr>
          <w:lang w:val="el-GR"/>
        </w:rPr>
        <w:t xml:space="preserve"> στα πιο κάτω σχήματα και ν</w:t>
      </w:r>
      <w:r>
        <w:rPr>
          <w:lang w:val="el-GR"/>
        </w:rPr>
        <w:t xml:space="preserve">α </w:t>
      </w:r>
    </w:p>
    <w:p w14:paraId="219BBAD8" w14:textId="77777777" w:rsidR="001B5C8B" w:rsidRDefault="001B5C8B" w:rsidP="009D3240">
      <w:pPr>
        <w:rPr>
          <w:lang w:val="el-GR"/>
        </w:rPr>
      </w:pPr>
      <w:r>
        <w:rPr>
          <w:lang w:val="el-GR"/>
        </w:rPr>
        <w:t xml:space="preserve">    δικαιολογήσετε </w:t>
      </w:r>
      <w:r w:rsidRPr="00123BCF">
        <w:rPr>
          <w:lang w:val="el-GR"/>
        </w:rPr>
        <w:t>τις απαντήσεις σας.</w:t>
      </w:r>
    </w:p>
    <w:p w14:paraId="6E5BA30B" w14:textId="77777777" w:rsidR="009C0159" w:rsidRPr="00240E95" w:rsidRDefault="009C0159" w:rsidP="009D3240">
      <w:pPr>
        <w:rPr>
          <w:lang w:val="el-GR"/>
        </w:rPr>
      </w:pPr>
      <w:r>
        <w:rPr>
          <w:lang w:val="el-GR"/>
        </w:rPr>
        <w:t xml:space="preserve">   (α)</w:t>
      </w:r>
      <w:r w:rsidR="00240E95" w:rsidRPr="00240E95">
        <w:rPr>
          <w:lang w:val="el-GR"/>
        </w:rPr>
        <w:t xml:space="preserve"> </w:t>
      </w:r>
    </w:p>
    <w:p w14:paraId="4C8ACE23" w14:textId="77777777" w:rsidR="00D2211E" w:rsidRDefault="009C0159" w:rsidP="00C16130">
      <w:pPr>
        <w:rPr>
          <w:lang w:val="el-GR"/>
        </w:rPr>
      </w:pPr>
      <w:r>
        <w:rPr>
          <w:lang w:val="el-GR"/>
        </w:rPr>
        <w:t xml:space="preserve">      </w:t>
      </w:r>
    </w:p>
    <w:p w14:paraId="0412F959" w14:textId="77777777" w:rsidR="00B25FE4" w:rsidRDefault="00D42317" w:rsidP="00C16130">
      <w:pPr>
        <w:rPr>
          <w:lang w:val="el-GR"/>
        </w:rPr>
      </w:pPr>
      <w:r w:rsidRPr="001B5C8B">
        <w:rPr>
          <w:lang w:val="el-GR"/>
        </w:rPr>
        <w:t xml:space="preserve">         </w:t>
      </w:r>
      <w:r w:rsidR="001A33FF" w:rsidRPr="001A33FF">
        <w:rPr>
          <w:noProof/>
          <w:lang w:val="el-GR" w:eastAsia="el-GR"/>
        </w:rPr>
        <w:drawing>
          <wp:inline distT="0" distB="0" distL="0" distR="0" wp14:anchorId="43D6E33B" wp14:editId="25D82BF2">
            <wp:extent cx="1905000" cy="1858911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750" cy="1859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47CA2" w14:textId="77777777" w:rsidR="001B5C8B" w:rsidRPr="00FB3E12" w:rsidRDefault="001B5C8B" w:rsidP="00C16130">
      <w:pPr>
        <w:rPr>
          <w:lang w:val="el-GR"/>
        </w:rPr>
      </w:pPr>
    </w:p>
    <w:p w14:paraId="4C5E409F" w14:textId="77777777" w:rsidR="009C0159" w:rsidRPr="00FB3E12" w:rsidRDefault="00B25FE4" w:rsidP="00C16130">
      <w:pPr>
        <w:rPr>
          <w:lang w:val="el-GR"/>
        </w:rPr>
      </w:pPr>
      <w:r>
        <w:rPr>
          <w:lang w:val="el-GR"/>
        </w:rPr>
        <w:t xml:space="preserve">(β) </w:t>
      </w:r>
    </w:p>
    <w:p w14:paraId="56E1F192" w14:textId="77777777" w:rsidR="001B5C8B" w:rsidRDefault="00B25FE4" w:rsidP="00C16130">
      <w:pPr>
        <w:rPr>
          <w:lang w:val="el-GR"/>
        </w:rPr>
      </w:pPr>
      <w:r w:rsidRPr="00FB3E12">
        <w:rPr>
          <w:lang w:val="el-GR"/>
        </w:rPr>
        <w:t xml:space="preserve"> </w:t>
      </w:r>
      <w:r w:rsidR="001A33FF" w:rsidRPr="001A33FF">
        <w:rPr>
          <w:noProof/>
          <w:lang w:val="el-GR" w:eastAsia="el-GR"/>
        </w:rPr>
        <w:drawing>
          <wp:inline distT="0" distB="0" distL="0" distR="0" wp14:anchorId="711AB0C3" wp14:editId="27FC1E7B">
            <wp:extent cx="2365932" cy="177636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75656" cy="178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D57C4" w14:textId="77777777" w:rsidR="00B25FE4" w:rsidRPr="00C53979" w:rsidRDefault="00B25FE4" w:rsidP="00C16130">
      <w:pPr>
        <w:rPr>
          <w:lang w:val="el-GR"/>
        </w:rPr>
      </w:pPr>
      <w:r w:rsidRPr="00FB3E12">
        <w:rPr>
          <w:lang w:val="el-GR"/>
        </w:rPr>
        <w:t xml:space="preserve">       </w:t>
      </w:r>
    </w:p>
    <w:p w14:paraId="761CB8FD" w14:textId="77777777" w:rsidR="001B5C8B" w:rsidRDefault="001B5C8B" w:rsidP="00C16130">
      <w:pPr>
        <w:rPr>
          <w:lang w:val="el-GR"/>
        </w:rPr>
      </w:pPr>
    </w:p>
    <w:p w14:paraId="46F1CA5B" w14:textId="77777777" w:rsidR="001B5C8B" w:rsidRDefault="001B5C8B" w:rsidP="00C16130">
      <w:pPr>
        <w:rPr>
          <w:lang w:val="el-GR"/>
        </w:rPr>
      </w:pPr>
    </w:p>
    <w:p w14:paraId="44ECD60E" w14:textId="77777777" w:rsidR="001B5C8B" w:rsidRDefault="001B5C8B" w:rsidP="00C16130">
      <w:pPr>
        <w:rPr>
          <w:lang w:val="el-GR"/>
        </w:rPr>
      </w:pPr>
    </w:p>
    <w:p w14:paraId="4CDCBE7D" w14:textId="77777777" w:rsidR="001B5C8B" w:rsidRDefault="001B5C8B" w:rsidP="00C16130">
      <w:pPr>
        <w:rPr>
          <w:lang w:val="el-GR"/>
        </w:rPr>
      </w:pPr>
    </w:p>
    <w:p w14:paraId="4B848E5C" w14:textId="77777777" w:rsidR="006420D3" w:rsidRDefault="001B5C8B" w:rsidP="00C16130">
      <w:pPr>
        <w:rPr>
          <w:lang w:val="el-GR"/>
        </w:rPr>
      </w:pPr>
      <w:r>
        <w:rPr>
          <w:lang w:val="el-GR"/>
        </w:rPr>
        <w:t>(γ)</w:t>
      </w:r>
    </w:p>
    <w:p w14:paraId="37564E2B" w14:textId="77777777" w:rsidR="006420D3" w:rsidRDefault="006420D3" w:rsidP="00C16130">
      <w:pPr>
        <w:rPr>
          <w:lang w:val="el-GR"/>
        </w:rPr>
      </w:pPr>
      <w:r w:rsidRPr="006420D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E2A0F0E" wp14:editId="7E9052AA">
                <wp:simplePos x="0" y="0"/>
                <wp:positionH relativeFrom="column">
                  <wp:posOffset>1571625</wp:posOffset>
                </wp:positionH>
                <wp:positionV relativeFrom="paragraph">
                  <wp:posOffset>1106805</wp:posOffset>
                </wp:positionV>
                <wp:extent cx="609600" cy="638175"/>
                <wp:effectExtent l="0" t="0" r="0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638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C4B814" w14:textId="77777777" w:rsidR="00635619" w:rsidRPr="006420D3" w:rsidRDefault="00635619" w:rsidP="006420D3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2A0F0E" id="Text Box 27" o:spid="_x0000_s1029" type="#_x0000_t202" style="position:absolute;margin-left:123.75pt;margin-top:87.15pt;width:48pt;height:50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" stroked="f">
                <v:fill opacity="0"/>
                <v:textbox>
                  <w:txbxContent>
                    <w:p w14:paraId="4FC4B814" w14:textId="77777777" w:rsidR="00635619" w:rsidRPr="006420D3" w:rsidRDefault="00635619" w:rsidP="006420D3">
                      <w:pP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420D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C04803" wp14:editId="48973F21">
                <wp:simplePos x="0" y="0"/>
                <wp:positionH relativeFrom="column">
                  <wp:posOffset>857250</wp:posOffset>
                </wp:positionH>
                <wp:positionV relativeFrom="paragraph">
                  <wp:posOffset>763905</wp:posOffset>
                </wp:positionV>
                <wp:extent cx="609600" cy="504825"/>
                <wp:effectExtent l="0" t="0" r="0" b="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5048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915C40" w14:textId="77777777" w:rsidR="00635619" w:rsidRPr="006420D3" w:rsidRDefault="00635619" w:rsidP="006420D3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04803" id="Text Box 25" o:spid="_x0000_s1030" type="#_x0000_t202" style="position:absolute;margin-left:67.5pt;margin-top:60.15pt;width:48pt;height:39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" stroked="f">
                <v:fill opacity="0"/>
                <v:textbox>
                  <w:txbxContent>
                    <w:p w14:paraId="70915C40" w14:textId="77777777" w:rsidR="00635619" w:rsidRPr="006420D3" w:rsidRDefault="00635619" w:rsidP="006420D3">
                      <w:pP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420D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5DBCFD" wp14:editId="40282B40">
                <wp:simplePos x="0" y="0"/>
                <wp:positionH relativeFrom="column">
                  <wp:posOffset>1762125</wp:posOffset>
                </wp:positionH>
                <wp:positionV relativeFrom="paragraph">
                  <wp:posOffset>630555</wp:posOffset>
                </wp:positionV>
                <wp:extent cx="609600" cy="409575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09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C73F82" w14:textId="77777777" w:rsidR="00635619" w:rsidRDefault="00635619" w:rsidP="006420D3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5DBCFD" id="Text Box 22" o:spid="_x0000_s1031" type="#_x0000_t202" style="position:absolute;margin-left:138.75pt;margin-top:49.65pt;width:48pt;height:32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" stroked="f">
                <v:fill opacity="0"/>
                <v:textbox>
                  <w:txbxContent>
                    <w:p w14:paraId="24C73F82" w14:textId="77777777" w:rsidR="00635619" w:rsidRDefault="00635619" w:rsidP="006420D3">
                      <w:pP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lang w:val="el-GR"/>
        </w:rPr>
        <w:t xml:space="preserve">     </w:t>
      </w:r>
    </w:p>
    <w:p w14:paraId="05018CEF" w14:textId="77777777" w:rsidR="003E318C" w:rsidRDefault="001B5C8B" w:rsidP="00D94ADF">
      <w:pPr>
        <w:rPr>
          <w:lang w:val="el-GR"/>
        </w:rPr>
      </w:pPr>
      <w:r w:rsidRPr="000C6A0F">
        <w:rPr>
          <w:noProof/>
          <w:sz w:val="28"/>
          <w:szCs w:val="28"/>
          <w:lang w:val="el-GR" w:eastAsia="el-GR"/>
        </w:rPr>
        <w:drawing>
          <wp:anchor distT="0" distB="0" distL="114300" distR="114300" simplePos="0" relativeHeight="251693056" behindDoc="1" locked="0" layoutInCell="1" allowOverlap="1" wp14:anchorId="600FFB1C" wp14:editId="6021383D">
            <wp:simplePos x="0" y="0"/>
            <wp:positionH relativeFrom="column">
              <wp:posOffset>428625</wp:posOffset>
            </wp:positionH>
            <wp:positionV relativeFrom="paragraph">
              <wp:posOffset>123191</wp:posOffset>
            </wp:positionV>
            <wp:extent cx="2286000" cy="152792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5"/>
                    <a:stretch/>
                  </pic:blipFill>
                  <pic:spPr bwMode="auto">
                    <a:xfrm>
                      <a:off x="0" y="0"/>
                      <a:ext cx="2286000" cy="1527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6290">
        <w:rPr>
          <w:lang w:val="el-GR"/>
        </w:rPr>
        <w:t xml:space="preserve"> </w:t>
      </w:r>
    </w:p>
    <w:p w14:paraId="278860FA" w14:textId="77777777" w:rsidR="0010646A" w:rsidRDefault="0010646A" w:rsidP="00D94ADF">
      <w:pPr>
        <w:rPr>
          <w:lang w:val="el-GR"/>
        </w:rPr>
      </w:pPr>
    </w:p>
    <w:p w14:paraId="35FD1A7B" w14:textId="77777777" w:rsidR="0010646A" w:rsidRDefault="0010646A" w:rsidP="00D94ADF">
      <w:pPr>
        <w:rPr>
          <w:lang w:val="el-GR"/>
        </w:rPr>
      </w:pPr>
      <w:r>
        <w:rPr>
          <w:lang w:val="el-GR"/>
        </w:rPr>
        <w:t xml:space="preserve"> </w:t>
      </w:r>
    </w:p>
    <w:p w14:paraId="49EDBB59" w14:textId="77777777" w:rsidR="00B16C3C" w:rsidRDefault="00B16C3C" w:rsidP="00D94ADF">
      <w:pPr>
        <w:rPr>
          <w:lang w:val="el-GR"/>
        </w:rPr>
      </w:pPr>
    </w:p>
    <w:p w14:paraId="403916EE" w14:textId="77777777" w:rsidR="00091F0F" w:rsidRDefault="00091F0F" w:rsidP="00D94ADF">
      <w:pPr>
        <w:rPr>
          <w:lang w:val="el-GR"/>
        </w:rPr>
      </w:pPr>
    </w:p>
    <w:p w14:paraId="69317AE1" w14:textId="77777777" w:rsidR="00091F0F" w:rsidRDefault="00091F0F" w:rsidP="00D94ADF">
      <w:pPr>
        <w:rPr>
          <w:lang w:val="el-GR"/>
        </w:rPr>
      </w:pPr>
    </w:p>
    <w:p w14:paraId="2A440273" w14:textId="77777777" w:rsidR="00091F0F" w:rsidRDefault="00091F0F" w:rsidP="00D94ADF">
      <w:pPr>
        <w:rPr>
          <w:lang w:val="el-GR"/>
        </w:rPr>
      </w:pPr>
    </w:p>
    <w:p w14:paraId="0E1EC129" w14:textId="77777777" w:rsidR="00B16C3C" w:rsidRDefault="00B16C3C" w:rsidP="00D94ADF">
      <w:pPr>
        <w:rPr>
          <w:lang w:val="el-GR"/>
        </w:rPr>
      </w:pPr>
    </w:p>
    <w:p w14:paraId="4CE4EB08" w14:textId="77777777" w:rsidR="00B16C3C" w:rsidRDefault="00176290" w:rsidP="00D94ADF">
      <w:pPr>
        <w:rPr>
          <w:lang w:val="el-GR"/>
        </w:rPr>
      </w:pPr>
      <w:r>
        <w:rPr>
          <w:lang w:val="el-GR"/>
        </w:rPr>
        <w:t xml:space="preserve"> </w:t>
      </w:r>
    </w:p>
    <w:p w14:paraId="05196109" w14:textId="77777777" w:rsidR="003E318C" w:rsidRDefault="00176290" w:rsidP="00D94ADF">
      <w:pPr>
        <w:rPr>
          <w:lang w:val="el-GR"/>
        </w:rPr>
      </w:pPr>
      <w:r>
        <w:rPr>
          <w:lang w:val="el-GR"/>
        </w:rPr>
        <w:t xml:space="preserve">            </w:t>
      </w:r>
    </w:p>
    <w:p w14:paraId="39AC428E" w14:textId="77777777" w:rsidR="003E318C" w:rsidRDefault="003E318C" w:rsidP="00D94ADF">
      <w:pPr>
        <w:rPr>
          <w:lang w:val="el-GR"/>
        </w:rPr>
      </w:pPr>
    </w:p>
    <w:p w14:paraId="2082027A" w14:textId="77777777" w:rsidR="003E318C" w:rsidRDefault="003E318C" w:rsidP="00D94ADF">
      <w:pPr>
        <w:rPr>
          <w:lang w:val="el-GR"/>
        </w:rPr>
      </w:pPr>
    </w:p>
    <w:p w14:paraId="36A5C156" w14:textId="77777777" w:rsidR="00BB3D87" w:rsidRDefault="00BB3D87" w:rsidP="00D94ADF">
      <w:pPr>
        <w:rPr>
          <w:lang w:val="el-GR"/>
        </w:rPr>
      </w:pPr>
    </w:p>
    <w:p w14:paraId="0FF6D0DE" w14:textId="77777777" w:rsidR="00BB3D87" w:rsidRDefault="00BB3D87" w:rsidP="00D94ADF">
      <w:pPr>
        <w:rPr>
          <w:lang w:val="el-GR"/>
        </w:rPr>
      </w:pPr>
    </w:p>
    <w:p w14:paraId="0AB79936" w14:textId="77777777" w:rsidR="00BB3D87" w:rsidRDefault="00BB3D87" w:rsidP="00D94ADF">
      <w:pPr>
        <w:rPr>
          <w:lang w:val="el-GR"/>
        </w:rPr>
      </w:pPr>
    </w:p>
    <w:p w14:paraId="407D67D0" w14:textId="77777777" w:rsidR="00BB3D87" w:rsidRDefault="00BB3D87" w:rsidP="00D94ADF">
      <w:pPr>
        <w:rPr>
          <w:lang w:val="el-GR"/>
        </w:rPr>
      </w:pPr>
    </w:p>
    <w:p w14:paraId="26045D12" w14:textId="77777777" w:rsidR="00BB3D87" w:rsidRDefault="00BB3D87" w:rsidP="00D94ADF">
      <w:pPr>
        <w:rPr>
          <w:lang w:val="el-GR"/>
        </w:rPr>
      </w:pPr>
    </w:p>
    <w:p w14:paraId="10735276" w14:textId="77777777" w:rsidR="003E318C" w:rsidRDefault="0031646F" w:rsidP="00D94ADF">
      <w:pPr>
        <w:pBdr>
          <w:bottom w:val="single" w:sz="12" w:space="1" w:color="auto"/>
        </w:pBd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</w:t>
      </w:r>
      <w:r w:rsidR="003B6360">
        <w:rPr>
          <w:lang w:val="el-GR"/>
        </w:rPr>
        <w:t xml:space="preserve">  </w:t>
      </w:r>
      <w:r>
        <w:rPr>
          <w:lang w:val="el-GR"/>
        </w:rPr>
        <w:t xml:space="preserve"> (β.</w:t>
      </w:r>
      <w:r w:rsidR="00B85E3E">
        <w:rPr>
          <w:lang w:val="el-GR"/>
        </w:rPr>
        <w:t xml:space="preserve"> </w:t>
      </w:r>
      <w:r w:rsidR="00DC0E1D">
        <w:rPr>
          <w:lang w:val="el-GR"/>
        </w:rPr>
        <w:t>4</w:t>
      </w:r>
      <w:r w:rsidR="003B6360">
        <w:rPr>
          <w:lang w:val="el-GR"/>
        </w:rPr>
        <w:t>,5</w:t>
      </w:r>
      <w:r>
        <w:rPr>
          <w:lang w:val="el-GR"/>
        </w:rPr>
        <w:t>)</w:t>
      </w:r>
    </w:p>
    <w:p w14:paraId="332F20F4" w14:textId="77777777" w:rsidR="00BB3D87" w:rsidRDefault="00BB3D87" w:rsidP="00D94ADF">
      <w:pPr>
        <w:rPr>
          <w:lang w:val="el-GR"/>
        </w:rPr>
      </w:pPr>
    </w:p>
    <w:p w14:paraId="3210114D" w14:textId="77777777" w:rsidR="00D94ADF" w:rsidRDefault="00FB3E12" w:rsidP="00D94ADF">
      <w:pPr>
        <w:rPr>
          <w:lang w:val="el-GR"/>
        </w:rPr>
      </w:pPr>
      <w:r w:rsidRPr="0020519A">
        <w:rPr>
          <w:lang w:val="el-GR"/>
        </w:rPr>
        <w:t>6</w:t>
      </w:r>
      <w:r w:rsidR="00650BDB">
        <w:rPr>
          <w:lang w:val="el-GR"/>
        </w:rPr>
        <w:t xml:space="preserve">. </w:t>
      </w:r>
      <w:r w:rsidR="00650BDB" w:rsidRPr="00650BDB">
        <w:rPr>
          <w:lang w:val="el-GR"/>
        </w:rPr>
        <w:t xml:space="preserve"> Να βρείτε τη</w:t>
      </w:r>
      <w:r w:rsidR="00B85C5E">
        <w:rPr>
          <w:lang w:val="el-GR"/>
        </w:rPr>
        <w:t>ν γωνία που είναι πενταπλάσια</w:t>
      </w:r>
      <w:r w:rsidR="00650BDB">
        <w:rPr>
          <w:lang w:val="el-GR"/>
        </w:rPr>
        <w:t xml:space="preserve"> από τη</w:t>
      </w:r>
      <w:r w:rsidR="00B85C5E">
        <w:rPr>
          <w:lang w:val="el-GR"/>
        </w:rPr>
        <w:t xml:space="preserve"> παραπληρωματική</w:t>
      </w:r>
      <w:r w:rsidR="00650BDB" w:rsidRPr="00650BDB">
        <w:rPr>
          <w:lang w:val="el-GR"/>
        </w:rPr>
        <w:t xml:space="preserve"> </w:t>
      </w:r>
      <w:r w:rsidR="00B85C5E">
        <w:rPr>
          <w:lang w:val="el-GR"/>
        </w:rPr>
        <w:t xml:space="preserve">της </w:t>
      </w:r>
    </w:p>
    <w:p w14:paraId="2D747697" w14:textId="77777777" w:rsidR="00B85C5E" w:rsidRDefault="00B85C5E" w:rsidP="00D94ADF">
      <w:pPr>
        <w:rPr>
          <w:lang w:val="el-GR"/>
        </w:rPr>
      </w:pPr>
      <w:r>
        <w:rPr>
          <w:lang w:val="el-GR"/>
        </w:rPr>
        <w:t xml:space="preserve">     (Να λυθεί με χρήση εξίσωσης).</w:t>
      </w:r>
    </w:p>
    <w:p w14:paraId="67F63A7F" w14:textId="77777777" w:rsidR="00C67A3F" w:rsidRDefault="00C67A3F" w:rsidP="00D94ADF">
      <w:pPr>
        <w:rPr>
          <w:lang w:val="el-GR"/>
        </w:rPr>
      </w:pPr>
    </w:p>
    <w:p w14:paraId="6C2F0A74" w14:textId="77777777" w:rsidR="00C67A3F" w:rsidRDefault="00C67A3F" w:rsidP="00D94ADF">
      <w:pPr>
        <w:rPr>
          <w:lang w:val="el-GR"/>
        </w:rPr>
      </w:pPr>
    </w:p>
    <w:p w14:paraId="63B0E8B1" w14:textId="77777777" w:rsidR="00C67A3F" w:rsidRDefault="00C67A3F" w:rsidP="00D94ADF">
      <w:pPr>
        <w:rPr>
          <w:lang w:val="el-GR"/>
        </w:rPr>
      </w:pPr>
    </w:p>
    <w:p w14:paraId="14DBC584" w14:textId="77777777" w:rsidR="00C67A3F" w:rsidRDefault="00C67A3F" w:rsidP="00D94ADF">
      <w:pPr>
        <w:rPr>
          <w:lang w:val="el-GR"/>
        </w:rPr>
      </w:pPr>
    </w:p>
    <w:p w14:paraId="4E350C0E" w14:textId="77777777" w:rsidR="00C67A3F" w:rsidRDefault="00C67A3F" w:rsidP="00D94ADF">
      <w:pPr>
        <w:rPr>
          <w:lang w:val="el-GR"/>
        </w:rPr>
      </w:pPr>
    </w:p>
    <w:p w14:paraId="641C4A47" w14:textId="77777777" w:rsidR="00C67A3F" w:rsidRDefault="00C67A3F" w:rsidP="00D94ADF">
      <w:pPr>
        <w:rPr>
          <w:lang w:val="el-GR"/>
        </w:rPr>
      </w:pPr>
    </w:p>
    <w:p w14:paraId="2C5A73CA" w14:textId="77777777" w:rsidR="00C67A3F" w:rsidRDefault="00C67A3F" w:rsidP="00D94ADF">
      <w:pPr>
        <w:rPr>
          <w:lang w:val="el-GR"/>
        </w:rPr>
      </w:pPr>
    </w:p>
    <w:p w14:paraId="2518D8BD" w14:textId="77777777" w:rsidR="00C67A3F" w:rsidRDefault="00C67A3F" w:rsidP="00D94ADF">
      <w:pPr>
        <w:rPr>
          <w:lang w:val="el-GR"/>
        </w:rPr>
      </w:pPr>
    </w:p>
    <w:p w14:paraId="453F81A8" w14:textId="77777777" w:rsidR="00C67A3F" w:rsidRDefault="00C67A3F" w:rsidP="00D94ADF">
      <w:pPr>
        <w:rPr>
          <w:lang w:val="el-GR"/>
        </w:rPr>
      </w:pPr>
    </w:p>
    <w:p w14:paraId="305DF04F" w14:textId="77777777" w:rsidR="00196B97" w:rsidRDefault="00B85E3E" w:rsidP="001B5C8B">
      <w:pPr>
        <w:pBdr>
          <w:bottom w:val="single" w:sz="12" w:space="1" w:color="auto"/>
        </w:pBdr>
        <w:rPr>
          <w:lang w:val="el-GR"/>
        </w:rPr>
      </w:pPr>
      <w:r>
        <w:rPr>
          <w:lang w:val="el-GR"/>
        </w:rPr>
        <w:t xml:space="preserve">          </w:t>
      </w:r>
      <w:r w:rsidR="00C67A3F">
        <w:rPr>
          <w:lang w:val="el-GR"/>
        </w:rPr>
        <w:t xml:space="preserve">                                                                                     </w:t>
      </w:r>
      <w:r w:rsidR="00DC0E1D">
        <w:rPr>
          <w:lang w:val="el-GR"/>
        </w:rPr>
        <w:t xml:space="preserve">                         (β. 2</w:t>
      </w:r>
      <w:r w:rsidR="001B5C8B">
        <w:rPr>
          <w:lang w:val="el-GR"/>
        </w:rPr>
        <w:t>)</w:t>
      </w:r>
    </w:p>
    <w:p w14:paraId="1ED8DE38" w14:textId="77777777" w:rsidR="00A177AA" w:rsidRDefault="00FB3E12" w:rsidP="00046C1A">
      <w:pPr>
        <w:tabs>
          <w:tab w:val="left" w:pos="4680"/>
          <w:tab w:val="right" w:pos="9720"/>
        </w:tabs>
        <w:spacing w:line="360" w:lineRule="auto"/>
        <w:jc w:val="both"/>
        <w:rPr>
          <w:lang w:val="el-GR"/>
        </w:rPr>
      </w:pPr>
      <w:r w:rsidRPr="00FB3E12">
        <w:rPr>
          <w:lang w:val="el-GR"/>
        </w:rPr>
        <w:lastRenderedPageBreak/>
        <w:t>7</w:t>
      </w:r>
      <w:r w:rsidR="000620E1">
        <w:rPr>
          <w:lang w:val="el-GR"/>
        </w:rPr>
        <w:t>. Στο</w:t>
      </w:r>
      <w:r w:rsidR="00196B97" w:rsidRPr="00196B97">
        <w:rPr>
          <w:lang w:val="el-GR"/>
        </w:rPr>
        <w:t xml:space="preserve"> πιο </w:t>
      </w:r>
      <w:r w:rsidR="003D6578">
        <w:rPr>
          <w:lang w:val="el-GR"/>
        </w:rPr>
        <w:t>κάτω σχήμα</w:t>
      </w:r>
      <w:r w:rsidR="00737882">
        <w:rPr>
          <w:lang w:val="el-GR"/>
        </w:rPr>
        <w:t xml:space="preserve"> ΑΒ, ΓΔ και ΖΕ ευθείες,</w:t>
      </w:r>
      <w:r w:rsidR="0001190D">
        <w:rPr>
          <w:lang w:val="el-GR"/>
        </w:rPr>
        <w:t xml:space="preserve"> ΑΒ</w:t>
      </w:r>
      <w:r w:rsidR="00196B97" w:rsidRPr="00196B97">
        <w:rPr>
          <w:lang w:val="el-GR"/>
        </w:rPr>
        <w:t xml:space="preserve"> </w:t>
      </w:r>
      <w:r w:rsidR="00196B97" w:rsidRPr="00196B97">
        <w:rPr>
          <w:position w:val="-4"/>
          <w:lang w:val="el-GR"/>
        </w:rPr>
        <w:object w:dxaOrig="240" w:dyaOrig="260" w14:anchorId="7577588B">
          <v:shape id="_x0000_i1026" type="#_x0000_t75" style="width:12pt;height:12.75pt" o:ole="">
            <v:imagedata r:id="rId14" o:title=""/>
          </v:shape>
          <o:OLEObject Type="Embed" ProgID="Equation.3" ShapeID="_x0000_i1026" DrawAspect="Content" ObjectID="_1645851862" r:id="rId15"/>
        </w:object>
      </w:r>
      <w:r w:rsidR="0001190D">
        <w:rPr>
          <w:lang w:val="el-GR"/>
        </w:rPr>
        <w:t xml:space="preserve"> ΓΔ</w:t>
      </w:r>
      <w:r w:rsidR="00196B97" w:rsidRPr="00196B97">
        <w:rPr>
          <w:lang w:val="el-GR"/>
        </w:rPr>
        <w:t>,</w:t>
      </w:r>
      <w:r w:rsidR="00737882">
        <w:rPr>
          <w:lang w:val="el-GR"/>
        </w:rPr>
        <w:t xml:space="preserve"> </w:t>
      </w:r>
      <w:r w:rsidR="0001190D">
        <w:rPr>
          <w:lang w:val="el-GR"/>
        </w:rPr>
        <w:t>Ο</w:t>
      </w:r>
      <w:r w:rsidR="00737882">
        <w:rPr>
          <w:lang w:val="el-GR"/>
        </w:rPr>
        <w:t xml:space="preserve">Ε </w:t>
      </w:r>
      <w:r w:rsidR="00196B97" w:rsidRPr="00196B97">
        <w:rPr>
          <w:lang w:val="el-GR"/>
        </w:rPr>
        <w:t xml:space="preserve"> διχοτόμος της γωνίας</w:t>
      </w:r>
    </w:p>
    <w:p w14:paraId="00D1C3D1" w14:textId="77777777" w:rsidR="00A177AA" w:rsidRDefault="00A177AA" w:rsidP="00046C1A">
      <w:pPr>
        <w:tabs>
          <w:tab w:val="left" w:pos="4680"/>
          <w:tab w:val="right" w:pos="9720"/>
        </w:tabs>
        <w:spacing w:line="360" w:lineRule="auto"/>
        <w:jc w:val="both"/>
        <w:rPr>
          <w:lang w:val="el-GR"/>
        </w:rPr>
      </w:pPr>
      <w:r>
        <w:rPr>
          <w:lang w:val="el-GR"/>
        </w:rPr>
        <w:t xml:space="preserve">    ΑΟΗ και </w:t>
      </w:r>
      <w:r w:rsidRPr="00196B97">
        <w:rPr>
          <w:position w:val="-6"/>
          <w:lang w:val="el-GR"/>
        </w:rPr>
        <w:object w:dxaOrig="639" w:dyaOrig="440" w14:anchorId="7E8CCB45">
          <v:shape id="_x0000_i1027" type="#_x0000_t75" style="width:32.25pt;height:21.75pt" o:ole="">
            <v:imagedata r:id="rId16" o:title=""/>
          </v:shape>
          <o:OLEObject Type="Embed" ProgID="Equation.DSMT4" ShapeID="_x0000_i1027" DrawAspect="Content" ObjectID="_1645851863" r:id="rId17"/>
        </w:object>
      </w:r>
      <w:r>
        <w:rPr>
          <w:lang w:val="el-GR"/>
        </w:rPr>
        <w:t>= 20</w:t>
      </w:r>
      <w:r w:rsidRPr="00196B97">
        <w:rPr>
          <w:vertAlign w:val="superscript"/>
          <w:lang w:val="el-GR"/>
        </w:rPr>
        <w:t>ο</w:t>
      </w:r>
      <w:r w:rsidRPr="00196B97">
        <w:rPr>
          <w:lang w:val="el-GR"/>
        </w:rPr>
        <w:t xml:space="preserve">. </w:t>
      </w:r>
      <w:r w:rsidRPr="00655ACA">
        <w:rPr>
          <w:lang w:val="el-GR"/>
        </w:rPr>
        <w:t xml:space="preserve">Να υπολογίσετε τις γωνίες </w:t>
      </w:r>
      <w:r>
        <w:rPr>
          <w:lang w:val="el-GR"/>
        </w:rPr>
        <w:t>(α) ΕΟΗ , (β) ΒΟΖ  και (γ) ΓΟΕ</w:t>
      </w:r>
      <w:r w:rsidRPr="00655ACA">
        <w:rPr>
          <w:lang w:val="el-GR"/>
        </w:rPr>
        <w:t xml:space="preserve">.  </w:t>
      </w:r>
      <w:r>
        <w:rPr>
          <w:lang w:val="el-GR"/>
        </w:rPr>
        <w:t xml:space="preserve">    </w:t>
      </w:r>
    </w:p>
    <w:p w14:paraId="0A51E89E" w14:textId="77777777" w:rsidR="00196B97" w:rsidRPr="00196B97" w:rsidRDefault="00A177AA" w:rsidP="00046C1A">
      <w:pPr>
        <w:tabs>
          <w:tab w:val="left" w:pos="4680"/>
          <w:tab w:val="right" w:pos="9720"/>
        </w:tabs>
        <w:spacing w:line="360" w:lineRule="auto"/>
        <w:jc w:val="both"/>
        <w:rPr>
          <w:lang w:val="el-GR"/>
        </w:rPr>
      </w:pPr>
      <w:r>
        <w:rPr>
          <w:lang w:val="el-GR"/>
        </w:rPr>
        <w:t xml:space="preserve">    </w:t>
      </w:r>
      <w:r w:rsidRPr="00655ACA">
        <w:rPr>
          <w:lang w:val="el-GR"/>
        </w:rPr>
        <w:t>Να δικαιολογήσετε τις απαντήσεις σας.</w:t>
      </w:r>
      <w:r>
        <w:rPr>
          <w:lang w:val="el-GR"/>
        </w:rPr>
        <w:t xml:space="preserve">              </w:t>
      </w:r>
      <w:r w:rsidR="00D41972">
        <w:rPr>
          <w:lang w:val="el-GR"/>
        </w:rPr>
        <w:tab/>
      </w:r>
      <w:r w:rsidR="00D41972">
        <w:rPr>
          <w:lang w:val="el-GR"/>
        </w:rPr>
        <w:tab/>
      </w:r>
      <w:r w:rsidR="00196B97" w:rsidRPr="00196B97">
        <w:rPr>
          <w:lang w:val="el-GR"/>
        </w:rPr>
        <w:t xml:space="preserve">     </w:t>
      </w:r>
    </w:p>
    <w:p w14:paraId="0355B804" w14:textId="77777777" w:rsidR="00196B97" w:rsidRPr="00196B97" w:rsidRDefault="00196B97" w:rsidP="00196B97">
      <w:pPr>
        <w:tabs>
          <w:tab w:val="left" w:pos="4680"/>
          <w:tab w:val="right" w:pos="9720"/>
        </w:tabs>
        <w:ind w:left="360"/>
        <w:jc w:val="both"/>
        <w:rPr>
          <w:lang w:val="el-GR"/>
        </w:rPr>
      </w:pPr>
      <w:r w:rsidRPr="00196B97">
        <w:rPr>
          <w:lang w:val="el-GR"/>
        </w:rPr>
        <w:tab/>
      </w:r>
    </w:p>
    <w:p w14:paraId="0A811C6E" w14:textId="77777777" w:rsidR="00B16C3C" w:rsidRDefault="00196B97" w:rsidP="00B16C3C">
      <w:pPr>
        <w:rPr>
          <w:lang w:val="el-GR"/>
        </w:rPr>
      </w:pPr>
      <w:r w:rsidRPr="00196B97">
        <w:rPr>
          <w:lang w:val="el-GR"/>
        </w:rPr>
        <w:tab/>
      </w:r>
      <w:r w:rsidR="00737882" w:rsidRPr="00737882">
        <w:rPr>
          <w:noProof/>
          <w:lang w:val="el-GR" w:eastAsia="el-GR"/>
        </w:rPr>
        <w:drawing>
          <wp:inline distT="0" distB="0" distL="0" distR="0" wp14:anchorId="7A5F2327" wp14:editId="2ED49092">
            <wp:extent cx="2514600" cy="1981100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C4ED0" w14:textId="77777777" w:rsidR="00BB3D87" w:rsidRDefault="00BB3D87" w:rsidP="00B16C3C">
      <w:pPr>
        <w:rPr>
          <w:rFonts w:eastAsia="SimSun"/>
          <w:lang w:val="el-GR" w:eastAsia="zh-CN"/>
        </w:rPr>
      </w:pPr>
    </w:p>
    <w:p w14:paraId="3CD84F27" w14:textId="77777777" w:rsidR="00BB3D87" w:rsidRDefault="00BB3D87" w:rsidP="00B16C3C">
      <w:pPr>
        <w:rPr>
          <w:rFonts w:eastAsia="SimSun"/>
          <w:lang w:val="el-GR" w:eastAsia="zh-CN"/>
        </w:rPr>
      </w:pPr>
    </w:p>
    <w:p w14:paraId="5161553C" w14:textId="77777777" w:rsidR="00BB3D87" w:rsidRDefault="00BB3D87" w:rsidP="00B16C3C">
      <w:pPr>
        <w:rPr>
          <w:rFonts w:eastAsia="SimSun"/>
          <w:lang w:val="el-GR" w:eastAsia="zh-CN"/>
        </w:rPr>
      </w:pPr>
    </w:p>
    <w:p w14:paraId="1E0FBAA9" w14:textId="77777777" w:rsidR="00BB3D87" w:rsidRDefault="00BB3D87" w:rsidP="00B16C3C">
      <w:pPr>
        <w:rPr>
          <w:rFonts w:eastAsia="SimSun"/>
          <w:lang w:val="el-GR" w:eastAsia="zh-CN"/>
        </w:rPr>
      </w:pPr>
    </w:p>
    <w:p w14:paraId="5C78B365" w14:textId="77777777" w:rsidR="009B56B9" w:rsidRDefault="009B56B9" w:rsidP="00B16C3C">
      <w:pPr>
        <w:rPr>
          <w:rFonts w:eastAsia="SimSun"/>
          <w:lang w:val="el-GR" w:eastAsia="zh-CN"/>
        </w:rPr>
      </w:pPr>
    </w:p>
    <w:p w14:paraId="1D8706E8" w14:textId="77777777" w:rsidR="009B56B9" w:rsidRDefault="0031646F" w:rsidP="00C400D1">
      <w:pPr>
        <w:pBdr>
          <w:bottom w:val="single" w:sz="12" w:space="1" w:color="auto"/>
        </w:pBdr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 xml:space="preserve">                                                                                                      </w:t>
      </w:r>
      <w:r w:rsidR="00DC0E1D">
        <w:rPr>
          <w:rFonts w:eastAsia="SimSun"/>
          <w:lang w:val="el-GR" w:eastAsia="zh-CN"/>
        </w:rPr>
        <w:t xml:space="preserve">                           (β. 3</w:t>
      </w:r>
      <w:r>
        <w:rPr>
          <w:rFonts w:eastAsia="SimSun"/>
          <w:lang w:val="el-GR" w:eastAsia="zh-CN"/>
        </w:rPr>
        <w:t>)</w:t>
      </w:r>
    </w:p>
    <w:p w14:paraId="6020A442" w14:textId="77777777" w:rsidR="003B6360" w:rsidRDefault="003B6360" w:rsidP="00B16C3C">
      <w:pPr>
        <w:rPr>
          <w:rFonts w:eastAsia="SimSun"/>
          <w:lang w:val="el-GR" w:eastAsia="zh-CN"/>
        </w:rPr>
      </w:pPr>
    </w:p>
    <w:p w14:paraId="5F4A57BC" w14:textId="77777777" w:rsidR="00D430CF" w:rsidRDefault="00FB3E12" w:rsidP="00B41634">
      <w:pPr>
        <w:jc w:val="both"/>
        <w:rPr>
          <w:rFonts w:eastAsia="SimSun"/>
          <w:lang w:val="el-GR" w:eastAsia="zh-CN"/>
        </w:rPr>
      </w:pPr>
      <w:r w:rsidRPr="0020519A">
        <w:rPr>
          <w:rFonts w:eastAsia="SimSun"/>
          <w:lang w:val="el-GR" w:eastAsia="zh-CN"/>
        </w:rPr>
        <w:t>8</w:t>
      </w:r>
      <w:r w:rsidR="003467FF" w:rsidRPr="003467FF">
        <w:rPr>
          <w:rFonts w:eastAsia="SimSun"/>
          <w:lang w:val="el-GR" w:eastAsia="zh-CN"/>
        </w:rPr>
        <w:t>.  Στο πιο κάτω σχήμα, η</w:t>
      </w:r>
      <w:r w:rsidR="00D0358F">
        <w:rPr>
          <w:rFonts w:eastAsia="SimSun"/>
          <w:lang w:val="el-GR" w:eastAsia="zh-CN"/>
        </w:rPr>
        <w:t xml:space="preserve"> ΑΒ είναι διάμετρος και το τόξο </w:t>
      </w:r>
      <w:r w:rsidR="00D0358F" w:rsidRPr="003467FF">
        <w:rPr>
          <w:rFonts w:eastAsia="SimSun"/>
          <w:position w:val="-4"/>
          <w:lang w:val="el-GR" w:eastAsia="zh-CN"/>
        </w:rPr>
        <w:object w:dxaOrig="380" w:dyaOrig="340" w14:anchorId="2BBAFF31">
          <v:shape id="_x0000_i1028" type="#_x0000_t75" style="width:18.75pt;height:17.25pt" o:ole="">
            <v:imagedata r:id="rId19" o:title=""/>
          </v:shape>
          <o:OLEObject Type="Embed" ProgID="Equation.DSMT4" ShapeID="_x0000_i1028" DrawAspect="Content" ObjectID="_1645851864" r:id="rId20"/>
        </w:object>
      </w:r>
      <w:r w:rsidR="00371B25">
        <w:rPr>
          <w:rFonts w:eastAsia="SimSun"/>
          <w:lang w:val="el-GR" w:eastAsia="zh-CN"/>
        </w:rPr>
        <w:t xml:space="preserve"> </w:t>
      </w:r>
      <w:r w:rsidR="00AF719B">
        <w:rPr>
          <w:rFonts w:eastAsia="SimSun"/>
          <w:lang w:val="el-GR" w:eastAsia="zh-CN"/>
        </w:rPr>
        <w:t>έχει μέτρο 68</w:t>
      </w:r>
      <w:r w:rsidR="003467FF" w:rsidRPr="003467FF">
        <w:rPr>
          <w:rFonts w:eastAsia="SimSun"/>
          <w:vertAlign w:val="superscript"/>
          <w:lang w:val="el-GR" w:eastAsia="zh-CN"/>
        </w:rPr>
        <w:t>ο</w:t>
      </w:r>
      <w:r w:rsidR="003467FF" w:rsidRPr="003467FF">
        <w:rPr>
          <w:rFonts w:eastAsia="SimSun"/>
          <w:lang w:val="el-GR" w:eastAsia="zh-CN"/>
        </w:rPr>
        <w:t>.</w:t>
      </w:r>
    </w:p>
    <w:p w14:paraId="4214A662" w14:textId="77777777" w:rsidR="00D430CF" w:rsidRDefault="00D430CF" w:rsidP="00B41634">
      <w:pPr>
        <w:jc w:val="both"/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 xml:space="preserve">    </w:t>
      </w:r>
      <w:r w:rsidR="00FC4BC6">
        <w:rPr>
          <w:rFonts w:eastAsia="SimSun"/>
          <w:lang w:val="el-GR" w:eastAsia="zh-CN"/>
        </w:rPr>
        <w:t xml:space="preserve"> Επίσης ΟΓ</w:t>
      </w:r>
      <w:r w:rsidR="003467FF" w:rsidRPr="003467FF">
        <w:rPr>
          <w:rFonts w:eastAsia="SimSun"/>
          <w:lang w:val="el-GR" w:eastAsia="zh-CN"/>
        </w:rPr>
        <w:t xml:space="preserve"> και  ΟΕ είναι διχοτόμοι των</w:t>
      </w:r>
      <w:r w:rsidR="00A72402">
        <w:rPr>
          <w:rFonts w:eastAsia="SimSun"/>
          <w:lang w:val="el-GR" w:eastAsia="zh-CN"/>
        </w:rPr>
        <w:t xml:space="preserve"> επίκεντρων</w:t>
      </w:r>
      <w:r w:rsidR="003467FF" w:rsidRPr="003467FF">
        <w:rPr>
          <w:rFonts w:eastAsia="SimSun"/>
          <w:lang w:val="el-GR" w:eastAsia="zh-CN"/>
        </w:rPr>
        <w:t xml:space="preserve"> γωνιών </w:t>
      </w:r>
      <w:r w:rsidR="00FC4BC6" w:rsidRPr="003467FF">
        <w:rPr>
          <w:rFonts w:eastAsia="SimSun"/>
          <w:position w:val="-6"/>
          <w:lang w:val="el-GR" w:eastAsia="zh-CN"/>
        </w:rPr>
        <w:object w:dxaOrig="560" w:dyaOrig="340" w14:anchorId="3FDCBF96">
          <v:shape id="_x0000_i1029" type="#_x0000_t75" style="width:27.75pt;height:17.25pt" o:ole="">
            <v:imagedata r:id="rId21" o:title=""/>
          </v:shape>
          <o:OLEObject Type="Embed" ProgID="Equation.DSMT4" ShapeID="_x0000_i1029" DrawAspect="Content" ObjectID="_1645851865" r:id="rId22"/>
        </w:object>
      </w:r>
      <w:r w:rsidR="003467FF" w:rsidRPr="003467FF">
        <w:rPr>
          <w:rFonts w:eastAsia="SimSun"/>
          <w:lang w:val="el-GR" w:eastAsia="zh-CN"/>
        </w:rPr>
        <w:t xml:space="preserve"> και </w:t>
      </w:r>
      <w:r w:rsidR="00FC4BC6" w:rsidRPr="003467FF">
        <w:rPr>
          <w:rFonts w:eastAsia="SimSun"/>
          <w:position w:val="-6"/>
          <w:lang w:val="el-GR" w:eastAsia="zh-CN"/>
        </w:rPr>
        <w:object w:dxaOrig="560" w:dyaOrig="340" w14:anchorId="12AEAD98">
          <v:shape id="_x0000_i1030" type="#_x0000_t75" style="width:27.75pt;height:17.25pt" o:ole="">
            <v:imagedata r:id="rId23" o:title=""/>
          </v:shape>
          <o:OLEObject Type="Embed" ProgID="Equation.DSMT4" ShapeID="_x0000_i1030" DrawAspect="Content" ObjectID="_1645851866" r:id="rId24"/>
        </w:object>
      </w:r>
      <w:r w:rsidR="003467FF" w:rsidRPr="003467FF">
        <w:rPr>
          <w:rFonts w:eastAsia="SimSun"/>
          <w:lang w:val="el-GR" w:eastAsia="zh-CN"/>
        </w:rPr>
        <w:t xml:space="preserve"> </w:t>
      </w:r>
      <w:r w:rsidR="00A72402">
        <w:rPr>
          <w:rFonts w:eastAsia="SimSun"/>
          <w:lang w:val="el-GR" w:eastAsia="zh-CN"/>
        </w:rPr>
        <w:t xml:space="preserve">      </w:t>
      </w:r>
    </w:p>
    <w:p w14:paraId="2D3FC456" w14:textId="77777777" w:rsidR="003467FF" w:rsidRPr="003467FF" w:rsidRDefault="00D430CF" w:rsidP="00B41634">
      <w:pPr>
        <w:jc w:val="both"/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 xml:space="preserve">   </w:t>
      </w:r>
      <w:r w:rsidR="00A72402">
        <w:rPr>
          <w:rFonts w:eastAsia="SimSun"/>
          <w:lang w:val="el-GR" w:eastAsia="zh-CN"/>
        </w:rPr>
        <w:t xml:space="preserve"> </w:t>
      </w:r>
      <w:r>
        <w:rPr>
          <w:rFonts w:eastAsia="SimSun"/>
          <w:lang w:val="el-GR" w:eastAsia="zh-CN"/>
        </w:rPr>
        <w:t xml:space="preserve"> </w:t>
      </w:r>
      <w:r w:rsidR="00A72402" w:rsidRPr="003467FF">
        <w:rPr>
          <w:rFonts w:eastAsia="SimSun"/>
          <w:lang w:val="el-GR" w:eastAsia="zh-CN"/>
        </w:rPr>
        <w:t xml:space="preserve">αντίστοιχα. </w:t>
      </w:r>
      <w:r>
        <w:rPr>
          <w:rFonts w:eastAsia="SimSun"/>
          <w:lang w:val="el-GR" w:eastAsia="zh-CN"/>
        </w:rPr>
        <w:t xml:space="preserve"> </w:t>
      </w:r>
      <w:r w:rsidR="00461466">
        <w:rPr>
          <w:rFonts w:eastAsia="SimSun"/>
          <w:lang w:val="el-GR" w:eastAsia="zh-CN"/>
        </w:rPr>
        <w:t xml:space="preserve">Να βρείτε και να </w:t>
      </w:r>
      <w:r w:rsidR="00461466" w:rsidRPr="00655ACA">
        <w:rPr>
          <w:lang w:val="el-GR"/>
        </w:rPr>
        <w:t>δικαιολογήσε</w:t>
      </w:r>
      <w:r w:rsidR="00461466">
        <w:rPr>
          <w:lang w:val="el-GR"/>
        </w:rPr>
        <w:t>τε τις απαντήσεις σας:</w:t>
      </w:r>
    </w:p>
    <w:p w14:paraId="025BDCB4" w14:textId="77777777" w:rsidR="003467FF" w:rsidRPr="003467FF" w:rsidRDefault="003467FF" w:rsidP="00B41634">
      <w:pPr>
        <w:ind w:firstLine="276"/>
        <w:jc w:val="both"/>
        <w:rPr>
          <w:rFonts w:eastAsia="SimSun"/>
          <w:lang w:val="el-GR" w:eastAsia="zh-CN"/>
        </w:rPr>
      </w:pPr>
      <w:r w:rsidRPr="003467FF">
        <w:rPr>
          <w:rFonts w:eastAsia="SimSun"/>
          <w:lang w:val="el-GR" w:eastAsia="zh-CN"/>
        </w:rPr>
        <w:t>(α)  τη</w:t>
      </w:r>
      <w:r w:rsidR="001738EC">
        <w:rPr>
          <w:rFonts w:eastAsia="SimSun"/>
          <w:lang w:val="el-GR" w:eastAsia="zh-CN"/>
        </w:rPr>
        <w:t>ν επίκεντρη</w:t>
      </w:r>
      <w:r w:rsidRPr="003467FF">
        <w:rPr>
          <w:rFonts w:eastAsia="SimSun"/>
          <w:lang w:val="el-GR" w:eastAsia="zh-CN"/>
        </w:rPr>
        <w:t xml:space="preserve"> γωνία </w:t>
      </w:r>
      <w:r w:rsidR="00D24745" w:rsidRPr="003467FF">
        <w:rPr>
          <w:rFonts w:eastAsia="SimSun"/>
          <w:position w:val="-6"/>
          <w:lang w:val="el-GR" w:eastAsia="zh-CN"/>
        </w:rPr>
        <w:object w:dxaOrig="580" w:dyaOrig="340" w14:anchorId="52465A5D">
          <v:shape id="_x0000_i1031" type="#_x0000_t75" style="width:29.25pt;height:17.25pt" o:ole="">
            <v:imagedata r:id="rId25" o:title=""/>
          </v:shape>
          <o:OLEObject Type="Embed" ProgID="Equation.DSMT4" ShapeID="_x0000_i1031" DrawAspect="Content" ObjectID="_1645851867" r:id="rId26"/>
        </w:object>
      </w:r>
      <w:r w:rsidRPr="003467FF">
        <w:rPr>
          <w:rFonts w:eastAsia="SimSun"/>
          <w:lang w:val="el-GR" w:eastAsia="zh-CN"/>
        </w:rPr>
        <w:t>.</w:t>
      </w:r>
    </w:p>
    <w:p w14:paraId="192EA77B" w14:textId="77777777" w:rsidR="003467FF" w:rsidRPr="003467FF" w:rsidRDefault="003467FF" w:rsidP="00B41634">
      <w:pPr>
        <w:ind w:firstLine="276"/>
        <w:jc w:val="both"/>
        <w:rPr>
          <w:rFonts w:eastAsia="SimSun"/>
          <w:lang w:val="el-GR" w:eastAsia="zh-CN"/>
        </w:rPr>
      </w:pPr>
      <w:r w:rsidRPr="003467FF">
        <w:rPr>
          <w:rFonts w:eastAsia="SimSun"/>
          <w:lang w:val="el-GR" w:eastAsia="zh-CN"/>
        </w:rPr>
        <w:t xml:space="preserve">(β) τα μέτρα των τόξων </w:t>
      </w:r>
      <w:r w:rsidR="00D55F74" w:rsidRPr="003467FF">
        <w:rPr>
          <w:rFonts w:eastAsia="SimSun"/>
          <w:position w:val="-4"/>
          <w:lang w:val="el-GR" w:eastAsia="zh-CN"/>
        </w:rPr>
        <w:object w:dxaOrig="380" w:dyaOrig="420" w14:anchorId="700579D3">
          <v:shape id="_x0000_i1032" type="#_x0000_t75" style="width:19.5pt;height:21pt" o:ole="">
            <v:imagedata r:id="rId27" o:title=""/>
          </v:shape>
          <o:OLEObject Type="Embed" ProgID="Equation.DSMT4" ShapeID="_x0000_i1032" DrawAspect="Content" ObjectID="_1645851868" r:id="rId28"/>
        </w:object>
      </w:r>
      <w:r w:rsidRPr="003467FF">
        <w:rPr>
          <w:rFonts w:eastAsia="SimSun"/>
          <w:lang w:val="el-GR" w:eastAsia="zh-CN"/>
        </w:rPr>
        <w:t xml:space="preserve">, </w:t>
      </w:r>
      <w:r w:rsidR="00F30437" w:rsidRPr="003467FF">
        <w:rPr>
          <w:rFonts w:eastAsia="SimSun"/>
          <w:position w:val="-4"/>
          <w:lang w:val="el-GR" w:eastAsia="zh-CN"/>
        </w:rPr>
        <w:object w:dxaOrig="380" w:dyaOrig="340" w14:anchorId="1D1F7DE7">
          <v:shape id="_x0000_i1033" type="#_x0000_t75" style="width:18.75pt;height:17.25pt" o:ole="">
            <v:imagedata r:id="rId29" o:title=""/>
          </v:shape>
          <o:OLEObject Type="Embed" ProgID="Equation.DSMT4" ShapeID="_x0000_i1033" DrawAspect="Content" ObjectID="_1645851869" r:id="rId30"/>
        </w:object>
      </w:r>
      <w:r w:rsidRPr="003467FF">
        <w:rPr>
          <w:rFonts w:eastAsia="SimSun"/>
          <w:lang w:val="el-GR" w:eastAsia="zh-CN"/>
        </w:rPr>
        <w:t xml:space="preserve"> και </w:t>
      </w:r>
      <w:r w:rsidR="00D24745" w:rsidRPr="003467FF">
        <w:rPr>
          <w:rFonts w:eastAsia="SimSun"/>
          <w:position w:val="-4"/>
          <w:lang w:val="el-GR" w:eastAsia="zh-CN"/>
        </w:rPr>
        <w:object w:dxaOrig="540" w:dyaOrig="340" w14:anchorId="5C2DD045">
          <v:shape id="_x0000_i1034" type="#_x0000_t75" style="width:27pt;height:17.25pt" o:ole="">
            <v:imagedata r:id="rId31" o:title=""/>
          </v:shape>
          <o:OLEObject Type="Embed" ProgID="Equation.DSMT4" ShapeID="_x0000_i1034" DrawAspect="Content" ObjectID="_1645851870" r:id="rId32"/>
        </w:object>
      </w:r>
      <w:r w:rsidRPr="003467FF">
        <w:rPr>
          <w:rFonts w:eastAsia="SimSun"/>
          <w:lang w:val="el-GR" w:eastAsia="zh-CN"/>
        </w:rPr>
        <w:t>.</w:t>
      </w:r>
    </w:p>
    <w:p w14:paraId="2DDBD51B" w14:textId="77777777" w:rsidR="003467FF" w:rsidRPr="003467FF" w:rsidRDefault="003467FF" w:rsidP="00B41634">
      <w:pPr>
        <w:ind w:firstLine="276"/>
        <w:jc w:val="both"/>
        <w:rPr>
          <w:rFonts w:eastAsia="SimSun"/>
          <w:lang w:val="el-GR" w:eastAsia="zh-CN"/>
        </w:rPr>
      </w:pPr>
    </w:p>
    <w:p w14:paraId="658B38DC" w14:textId="77777777" w:rsidR="003467FF" w:rsidRPr="003467FF" w:rsidRDefault="003467FF" w:rsidP="003467FF">
      <w:pPr>
        <w:ind w:firstLine="276"/>
        <w:rPr>
          <w:rFonts w:eastAsia="SimSun"/>
          <w:lang w:val="el-GR" w:eastAsia="zh-CN"/>
        </w:rPr>
      </w:pPr>
    </w:p>
    <w:p w14:paraId="291137C6" w14:textId="77777777" w:rsidR="003467FF" w:rsidRPr="003467FF" w:rsidRDefault="00DC0E1D" w:rsidP="003467FF">
      <w:pPr>
        <w:ind w:firstLine="276"/>
        <w:rPr>
          <w:rFonts w:ascii="Arial" w:eastAsia="SimSun" w:hAnsi="Arial" w:cs="Arial"/>
          <w:lang w:val="el-GR" w:eastAsia="zh-CN"/>
        </w:rPr>
      </w:pPr>
      <w:r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9BE099" wp14:editId="4B043F3F">
                <wp:simplePos x="0" y="0"/>
                <wp:positionH relativeFrom="column">
                  <wp:posOffset>3276600</wp:posOffset>
                </wp:positionH>
                <wp:positionV relativeFrom="paragraph">
                  <wp:posOffset>554990</wp:posOffset>
                </wp:positionV>
                <wp:extent cx="381000" cy="342900"/>
                <wp:effectExtent l="0" t="0" r="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BEE89A" w14:textId="77777777" w:rsidR="00635619" w:rsidRPr="00D0358F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  <w:t>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9BE099" id="Text Box 33" o:spid="_x0000_s1032" type="#_x0000_t202" style="position:absolute;left:0;text-align:left;margin-left:258pt;margin-top:43.7pt;width:30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" stroked="f">
                <v:fill opacity="0"/>
                <v:textbox>
                  <w:txbxContent>
                    <w:p w14:paraId="3BBEE89A" w14:textId="77777777" w:rsidR="00635619" w:rsidRPr="00D0358F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CFB42C7" wp14:editId="4E3DC5E7">
                <wp:simplePos x="0" y="0"/>
                <wp:positionH relativeFrom="column">
                  <wp:posOffset>3343275</wp:posOffset>
                </wp:positionH>
                <wp:positionV relativeFrom="paragraph">
                  <wp:posOffset>1050290</wp:posOffset>
                </wp:positionV>
                <wp:extent cx="466725" cy="419100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4191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112E88" w14:textId="77777777" w:rsidR="00635619" w:rsidRPr="00EE7543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FB42C7" id="Text Box 31" o:spid="_x0000_s1033" type="#_x0000_t202" style="position:absolute;left:0;text-align:left;margin-left:263.25pt;margin-top:82.7pt;width:36.75pt;height:3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" stroked="f">
                <v:fill opacity="0"/>
                <v:textbox>
                  <w:txbxContent>
                    <w:p w14:paraId="3C112E88" w14:textId="77777777" w:rsidR="00635619" w:rsidRPr="00EE7543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2DE0144" wp14:editId="09E35916">
                <wp:simplePos x="0" y="0"/>
                <wp:positionH relativeFrom="column">
                  <wp:posOffset>2962275</wp:posOffset>
                </wp:positionH>
                <wp:positionV relativeFrom="paragraph">
                  <wp:posOffset>152400</wp:posOffset>
                </wp:positionV>
                <wp:extent cx="381000" cy="342900"/>
                <wp:effectExtent l="0" t="0" r="0" b="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0A7350" w14:textId="77777777" w:rsidR="00635619" w:rsidRPr="00D0358F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l-GR"/>
                              </w:rPr>
                              <w:t>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DE0144" id="Text Box 32" o:spid="_x0000_s1034" type="#_x0000_t202" style="position:absolute;left:0;text-align:left;margin-left:233.25pt;margin-top:12pt;width:30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" stroked="f">
                <v:fill opacity="0"/>
                <v:textbox>
                  <w:txbxContent>
                    <w:p w14:paraId="0F0A7350" w14:textId="77777777" w:rsidR="00635619" w:rsidRPr="00D0358F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l-GR"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 w:rsidR="003467FF"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1DD4A20" wp14:editId="5171A31D">
                <wp:simplePos x="0" y="0"/>
                <wp:positionH relativeFrom="column">
                  <wp:posOffset>1600200</wp:posOffset>
                </wp:positionH>
                <wp:positionV relativeFrom="paragraph">
                  <wp:posOffset>0</wp:posOffset>
                </wp:positionV>
                <wp:extent cx="381000" cy="438150"/>
                <wp:effectExtent l="0" t="0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4381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EFF3D2" w14:textId="77777777" w:rsidR="00635619" w:rsidRPr="00EE7543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D4A20" id="Text Box 34" o:spid="_x0000_s1035" type="#_x0000_t202" style="position:absolute;left:0;text-align:left;margin-left:126pt;margin-top:0;width:30pt;height:34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" stroked="f">
                <v:fill opacity="0"/>
                <v:textbox>
                  <w:txbxContent>
                    <w:p w14:paraId="70EFF3D2" w14:textId="77777777" w:rsidR="00635619" w:rsidRPr="00EE7543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Ε</w:t>
                      </w:r>
                    </w:p>
                  </w:txbxContent>
                </v:textbox>
              </v:shape>
            </w:pict>
          </mc:Fallback>
        </mc:AlternateContent>
      </w:r>
      <w:r w:rsidR="003467FF"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F8B622F" wp14:editId="714265F6">
                <wp:simplePos x="0" y="0"/>
                <wp:positionH relativeFrom="column">
                  <wp:posOffset>990600</wp:posOffset>
                </wp:positionH>
                <wp:positionV relativeFrom="paragraph">
                  <wp:posOffset>1123950</wp:posOffset>
                </wp:positionV>
                <wp:extent cx="381000" cy="342900"/>
                <wp:effectExtent l="0" t="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384C52" w14:textId="77777777" w:rsidR="00635619" w:rsidRPr="00EE7543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8B622F" id="Text Box 30" o:spid="_x0000_s1036" type="#_x0000_t202" style="position:absolute;left:0;text-align:left;margin-left:78pt;margin-top:88.5pt;width:30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" stroked="f">
                <v:fill opacity="0"/>
                <v:textbox>
                  <w:txbxContent>
                    <w:p w14:paraId="2F384C52" w14:textId="77777777" w:rsidR="00635619" w:rsidRPr="00EE7543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Α</w:t>
                      </w:r>
                    </w:p>
                  </w:txbxContent>
                </v:textbox>
              </v:shape>
            </w:pict>
          </mc:Fallback>
        </mc:AlternateContent>
      </w:r>
      <w:r w:rsidR="003467FF">
        <w:rPr>
          <w:rFonts w:ascii="Arial" w:eastAsia="SimSun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B4E73BF" wp14:editId="2BBB3716">
                <wp:simplePos x="0" y="0"/>
                <wp:positionH relativeFrom="column">
                  <wp:posOffset>2133600</wp:posOffset>
                </wp:positionH>
                <wp:positionV relativeFrom="paragraph">
                  <wp:posOffset>1238250</wp:posOffset>
                </wp:positionV>
                <wp:extent cx="381000" cy="342900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F67E9B" w14:textId="77777777" w:rsidR="00635619" w:rsidRPr="00EE7543" w:rsidRDefault="00635619" w:rsidP="003467FF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4E73BF" id="Text Box 29" o:spid="_x0000_s1037" type="#_x0000_t202" style="position:absolute;left:0;text-align:left;margin-left:168pt;margin-top:97.5pt;width:30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" stroked="f">
                <v:fill opacity="0"/>
                <v:textbox>
                  <w:txbxContent>
                    <w:p w14:paraId="04F67E9B" w14:textId="77777777" w:rsidR="00635619" w:rsidRPr="00EE7543" w:rsidRDefault="00635619" w:rsidP="003467FF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Ο</w:t>
                      </w:r>
                    </w:p>
                  </w:txbxContent>
                </v:textbox>
              </v:shape>
            </w:pict>
          </mc:Fallback>
        </mc:AlternateContent>
      </w:r>
      <w:r w:rsidR="003467FF" w:rsidRPr="003467FF">
        <w:rPr>
          <w:rFonts w:ascii="Arial" w:eastAsia="SimSun" w:hAnsi="Arial" w:cs="Arial"/>
          <w:lang w:val="el-GR" w:eastAsia="zh-CN"/>
        </w:rPr>
        <w:t xml:space="preserve">                  </w:t>
      </w:r>
      <w:r w:rsidR="003467FF">
        <w:rPr>
          <w:rFonts w:ascii="Arial" w:eastAsia="SimSun" w:hAnsi="Arial" w:cs="Arial"/>
          <w:noProof/>
          <w:lang w:val="el-GR" w:eastAsia="el-GR"/>
        </w:rPr>
        <w:drawing>
          <wp:inline distT="0" distB="0" distL="0" distR="0" wp14:anchorId="483D1285" wp14:editId="69FC55C0">
            <wp:extent cx="2876550" cy="2338357"/>
            <wp:effectExtent l="0" t="0" r="0" b="508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38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57755" w14:textId="77777777" w:rsidR="00BC1912" w:rsidRDefault="00BC1912" w:rsidP="00BC1912">
      <w:pPr>
        <w:rPr>
          <w:lang w:val="el-GR"/>
        </w:rPr>
      </w:pPr>
    </w:p>
    <w:p w14:paraId="450FA789" w14:textId="77777777" w:rsidR="00DC0E1D" w:rsidRDefault="00DC0E1D" w:rsidP="00BC1912">
      <w:pPr>
        <w:rPr>
          <w:lang w:val="el-GR"/>
        </w:rPr>
      </w:pPr>
    </w:p>
    <w:p w14:paraId="049AFA54" w14:textId="77777777" w:rsidR="00DC0E1D" w:rsidRDefault="00DC0E1D" w:rsidP="00BC1912">
      <w:pPr>
        <w:rPr>
          <w:lang w:val="el-GR"/>
        </w:rPr>
      </w:pPr>
    </w:p>
    <w:p w14:paraId="48822DE6" w14:textId="77777777" w:rsidR="006420D3" w:rsidRDefault="00BC1912" w:rsidP="00BC1912">
      <w:pPr>
        <w:pBdr>
          <w:bottom w:val="single" w:sz="12" w:space="1" w:color="auto"/>
        </w:pBdr>
        <w:jc w:val="center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</w:t>
      </w:r>
      <w:r w:rsidR="00DC0E1D">
        <w:rPr>
          <w:lang w:val="el-GR"/>
        </w:rPr>
        <w:t xml:space="preserve">                          (β. 2,75</w:t>
      </w:r>
      <w:r>
        <w:rPr>
          <w:lang w:val="el-GR"/>
        </w:rPr>
        <w:t>)</w:t>
      </w:r>
    </w:p>
    <w:sectPr w:rsidR="006420D3">
      <w:footerReference w:type="default" r:id="rId3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C63263" w14:textId="77777777" w:rsidR="00197AE9" w:rsidRDefault="00197AE9" w:rsidP="00650BDB">
      <w:r>
        <w:separator/>
      </w:r>
    </w:p>
  </w:endnote>
  <w:endnote w:type="continuationSeparator" w:id="0">
    <w:p w14:paraId="45AB4B58" w14:textId="77777777" w:rsidR="00197AE9" w:rsidRDefault="00197AE9" w:rsidP="00650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800511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08891B" w14:textId="77777777" w:rsidR="00635619" w:rsidRDefault="006356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2EB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080857D" w14:textId="77777777" w:rsidR="00635619" w:rsidRDefault="006356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25F97E" w14:textId="77777777" w:rsidR="00197AE9" w:rsidRDefault="00197AE9" w:rsidP="00650BDB">
      <w:r>
        <w:separator/>
      </w:r>
    </w:p>
  </w:footnote>
  <w:footnote w:type="continuationSeparator" w:id="0">
    <w:p w14:paraId="5662401A" w14:textId="77777777" w:rsidR="00197AE9" w:rsidRDefault="00197AE9" w:rsidP="00650B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80EB9"/>
    <w:multiLevelType w:val="hybridMultilevel"/>
    <w:tmpl w:val="800A5F9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9B6C04"/>
    <w:multiLevelType w:val="hybridMultilevel"/>
    <w:tmpl w:val="013229F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195ACE"/>
    <w:multiLevelType w:val="hybridMultilevel"/>
    <w:tmpl w:val="9D3439F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74C0204"/>
    <w:multiLevelType w:val="hybridMultilevel"/>
    <w:tmpl w:val="ECF067C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334A56"/>
    <w:multiLevelType w:val="hybridMultilevel"/>
    <w:tmpl w:val="5838C6BE"/>
    <w:lvl w:ilvl="0" w:tplc="CFEAD2BE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 w15:restartNumberingAfterBreak="0">
    <w:nsid w:val="54B26630"/>
    <w:multiLevelType w:val="hybridMultilevel"/>
    <w:tmpl w:val="58ECDAD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E61"/>
    <w:rsid w:val="0001190D"/>
    <w:rsid w:val="00011FB4"/>
    <w:rsid w:val="00046C1A"/>
    <w:rsid w:val="000620E1"/>
    <w:rsid w:val="00080CF7"/>
    <w:rsid w:val="00082440"/>
    <w:rsid w:val="00085DE8"/>
    <w:rsid w:val="00091F0F"/>
    <w:rsid w:val="00094A6F"/>
    <w:rsid w:val="000D4FE5"/>
    <w:rsid w:val="000D5FA9"/>
    <w:rsid w:val="00101B94"/>
    <w:rsid w:val="0010646A"/>
    <w:rsid w:val="00113B6D"/>
    <w:rsid w:val="00130C87"/>
    <w:rsid w:val="0014638B"/>
    <w:rsid w:val="00166C80"/>
    <w:rsid w:val="001738EC"/>
    <w:rsid w:val="00176290"/>
    <w:rsid w:val="001812B8"/>
    <w:rsid w:val="00184B1B"/>
    <w:rsid w:val="00196B97"/>
    <w:rsid w:val="00197AE9"/>
    <w:rsid w:val="001A33FF"/>
    <w:rsid w:val="001A7C66"/>
    <w:rsid w:val="001B5C8B"/>
    <w:rsid w:val="001C18D1"/>
    <w:rsid w:val="001C190B"/>
    <w:rsid w:val="001C32F0"/>
    <w:rsid w:val="001C61CE"/>
    <w:rsid w:val="001E275C"/>
    <w:rsid w:val="001E45D9"/>
    <w:rsid w:val="0020519A"/>
    <w:rsid w:val="0022054E"/>
    <w:rsid w:val="00235745"/>
    <w:rsid w:val="00240E95"/>
    <w:rsid w:val="00252EC5"/>
    <w:rsid w:val="00266910"/>
    <w:rsid w:val="0027285C"/>
    <w:rsid w:val="00275E95"/>
    <w:rsid w:val="002763E6"/>
    <w:rsid w:val="00295499"/>
    <w:rsid w:val="002D550F"/>
    <w:rsid w:val="0031646F"/>
    <w:rsid w:val="00331953"/>
    <w:rsid w:val="00337E41"/>
    <w:rsid w:val="003467FF"/>
    <w:rsid w:val="00364138"/>
    <w:rsid w:val="00371B25"/>
    <w:rsid w:val="00391A0C"/>
    <w:rsid w:val="003B2EC6"/>
    <w:rsid w:val="003B6360"/>
    <w:rsid w:val="003D366C"/>
    <w:rsid w:val="003D50EC"/>
    <w:rsid w:val="003D6578"/>
    <w:rsid w:val="003E318C"/>
    <w:rsid w:val="003E44D9"/>
    <w:rsid w:val="00400779"/>
    <w:rsid w:val="00421DF2"/>
    <w:rsid w:val="00461466"/>
    <w:rsid w:val="004676CF"/>
    <w:rsid w:val="00474D4F"/>
    <w:rsid w:val="00481B0B"/>
    <w:rsid w:val="004849F0"/>
    <w:rsid w:val="00487C96"/>
    <w:rsid w:val="004A22B5"/>
    <w:rsid w:val="004B3597"/>
    <w:rsid w:val="004B6888"/>
    <w:rsid w:val="004D07DF"/>
    <w:rsid w:val="004F2FBD"/>
    <w:rsid w:val="00531B34"/>
    <w:rsid w:val="005326D7"/>
    <w:rsid w:val="00546B56"/>
    <w:rsid w:val="005508A2"/>
    <w:rsid w:val="00562AE6"/>
    <w:rsid w:val="005B28EF"/>
    <w:rsid w:val="005D4157"/>
    <w:rsid w:val="005E0577"/>
    <w:rsid w:val="00606082"/>
    <w:rsid w:val="00614EEB"/>
    <w:rsid w:val="00635619"/>
    <w:rsid w:val="006420D3"/>
    <w:rsid w:val="00650BDB"/>
    <w:rsid w:val="00655ACA"/>
    <w:rsid w:val="00685E5D"/>
    <w:rsid w:val="0068671E"/>
    <w:rsid w:val="00687149"/>
    <w:rsid w:val="006A1741"/>
    <w:rsid w:val="006D6E89"/>
    <w:rsid w:val="00734033"/>
    <w:rsid w:val="00737882"/>
    <w:rsid w:val="007778C0"/>
    <w:rsid w:val="007A1D66"/>
    <w:rsid w:val="007C6ADF"/>
    <w:rsid w:val="007D5A73"/>
    <w:rsid w:val="007F1027"/>
    <w:rsid w:val="00834ED6"/>
    <w:rsid w:val="008A711C"/>
    <w:rsid w:val="008E3282"/>
    <w:rsid w:val="0092078D"/>
    <w:rsid w:val="009376F2"/>
    <w:rsid w:val="00944D7E"/>
    <w:rsid w:val="00971895"/>
    <w:rsid w:val="00972751"/>
    <w:rsid w:val="009743E9"/>
    <w:rsid w:val="00982379"/>
    <w:rsid w:val="009A7957"/>
    <w:rsid w:val="009B267C"/>
    <w:rsid w:val="009B56B9"/>
    <w:rsid w:val="009C0159"/>
    <w:rsid w:val="009D3240"/>
    <w:rsid w:val="009E66DC"/>
    <w:rsid w:val="00A177AA"/>
    <w:rsid w:val="00A50D0C"/>
    <w:rsid w:val="00A72402"/>
    <w:rsid w:val="00A90154"/>
    <w:rsid w:val="00AD23B8"/>
    <w:rsid w:val="00AF719B"/>
    <w:rsid w:val="00B05F62"/>
    <w:rsid w:val="00B16C3C"/>
    <w:rsid w:val="00B25FE4"/>
    <w:rsid w:val="00B41634"/>
    <w:rsid w:val="00B60294"/>
    <w:rsid w:val="00B74489"/>
    <w:rsid w:val="00B772BE"/>
    <w:rsid w:val="00B824CC"/>
    <w:rsid w:val="00B84F03"/>
    <w:rsid w:val="00B85C5E"/>
    <w:rsid w:val="00B85E3E"/>
    <w:rsid w:val="00B96C6D"/>
    <w:rsid w:val="00BB3D87"/>
    <w:rsid w:val="00BC1912"/>
    <w:rsid w:val="00C12EB4"/>
    <w:rsid w:val="00C16130"/>
    <w:rsid w:val="00C36E72"/>
    <w:rsid w:val="00C400D1"/>
    <w:rsid w:val="00C53979"/>
    <w:rsid w:val="00C54DE0"/>
    <w:rsid w:val="00C674E3"/>
    <w:rsid w:val="00C67A3F"/>
    <w:rsid w:val="00C93E61"/>
    <w:rsid w:val="00CE1380"/>
    <w:rsid w:val="00D004AB"/>
    <w:rsid w:val="00D0358F"/>
    <w:rsid w:val="00D2211E"/>
    <w:rsid w:val="00D24745"/>
    <w:rsid w:val="00D41972"/>
    <w:rsid w:val="00D42317"/>
    <w:rsid w:val="00D423A8"/>
    <w:rsid w:val="00D430CF"/>
    <w:rsid w:val="00D52347"/>
    <w:rsid w:val="00D55F74"/>
    <w:rsid w:val="00D568E8"/>
    <w:rsid w:val="00D65A76"/>
    <w:rsid w:val="00D94ADF"/>
    <w:rsid w:val="00DC0E1D"/>
    <w:rsid w:val="00DC57AC"/>
    <w:rsid w:val="00DF60E0"/>
    <w:rsid w:val="00E1201F"/>
    <w:rsid w:val="00E40D8F"/>
    <w:rsid w:val="00E43EC6"/>
    <w:rsid w:val="00E7489A"/>
    <w:rsid w:val="00E85DB5"/>
    <w:rsid w:val="00EB4015"/>
    <w:rsid w:val="00EF0C89"/>
    <w:rsid w:val="00EF7D53"/>
    <w:rsid w:val="00F07698"/>
    <w:rsid w:val="00F1072C"/>
    <w:rsid w:val="00F269E1"/>
    <w:rsid w:val="00F30437"/>
    <w:rsid w:val="00F307A3"/>
    <w:rsid w:val="00F460B7"/>
    <w:rsid w:val="00F567E4"/>
    <w:rsid w:val="00F66B18"/>
    <w:rsid w:val="00F708C3"/>
    <w:rsid w:val="00F826D6"/>
    <w:rsid w:val="00FA2B90"/>
    <w:rsid w:val="00FB3E12"/>
    <w:rsid w:val="00FC4BC6"/>
    <w:rsid w:val="00FF0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5364C2"/>
  <w15:docId w15:val="{27F9ECDF-261F-43B0-92B1-B37E88C83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4D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2347"/>
    <w:pPr>
      <w:ind w:left="720"/>
      <w:contextualSpacing/>
    </w:pPr>
  </w:style>
  <w:style w:type="table" w:styleId="TableGrid">
    <w:name w:val="Table Grid"/>
    <w:basedOn w:val="TableNormal"/>
    <w:uiPriority w:val="59"/>
    <w:rsid w:val="00777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0BD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50BD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50BD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50BD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B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B97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306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C1B1E8-8E7D-4A06-9890-93C9C93B2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01</Words>
  <Characters>324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2-02-13T18:19:00Z</cp:lastPrinted>
  <dcterms:created xsi:type="dcterms:W3CDTF">2020-03-16T06:18:00Z</dcterms:created>
  <dcterms:modified xsi:type="dcterms:W3CDTF">2020-03-16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